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2499" w:rsidRPr="00434BE1" w:rsidRDefault="00512737" w:rsidP="003D0B84">
      <w:pPr>
        <w:jc w:val="center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>Московский г</w:t>
      </w:r>
      <w:r w:rsidR="00052499" w:rsidRPr="00434BE1">
        <w:rPr>
          <w:rFonts w:ascii="Times New Roman" w:hAnsi="Times New Roman" w:cs="Times New Roman"/>
          <w:sz w:val="28"/>
          <w:szCs w:val="24"/>
        </w:rPr>
        <w:t>осударственный технический университет</w:t>
      </w:r>
    </w:p>
    <w:p w:rsidR="00052499" w:rsidRPr="00434BE1" w:rsidRDefault="00512737" w:rsidP="003D0B84">
      <w:pPr>
        <w:jc w:val="center"/>
        <w:rPr>
          <w:rFonts w:ascii="Times New Roman" w:hAnsi="Times New Roman" w:cs="Times New Roman"/>
          <w:sz w:val="28"/>
          <w:szCs w:val="24"/>
        </w:rPr>
      </w:pPr>
      <w:proofErr w:type="gramStart"/>
      <w:r w:rsidRPr="00434BE1">
        <w:rPr>
          <w:rFonts w:ascii="Times New Roman" w:hAnsi="Times New Roman" w:cs="Times New Roman"/>
          <w:sz w:val="28"/>
          <w:szCs w:val="24"/>
        </w:rPr>
        <w:t>и</w:t>
      </w:r>
      <w:r w:rsidR="00052499" w:rsidRPr="00434BE1">
        <w:rPr>
          <w:rFonts w:ascii="Times New Roman" w:hAnsi="Times New Roman" w:cs="Times New Roman"/>
          <w:sz w:val="28"/>
          <w:szCs w:val="24"/>
        </w:rPr>
        <w:t>мени</w:t>
      </w:r>
      <w:proofErr w:type="gramEnd"/>
      <w:r w:rsidR="00052499" w:rsidRPr="00434BE1">
        <w:rPr>
          <w:rFonts w:ascii="Times New Roman" w:hAnsi="Times New Roman" w:cs="Times New Roman"/>
          <w:sz w:val="28"/>
          <w:szCs w:val="24"/>
        </w:rPr>
        <w:t xml:space="preserve"> Н.Э. Баумана</w:t>
      </w:r>
      <w:r w:rsidR="00434BE1">
        <w:rPr>
          <w:rFonts w:ascii="Times New Roman" w:hAnsi="Times New Roman" w:cs="Times New Roman"/>
          <w:sz w:val="28"/>
          <w:szCs w:val="24"/>
        </w:rPr>
        <w:t xml:space="preserve"> (МГТУ им. Н.Э.Баумана)</w:t>
      </w:r>
    </w:p>
    <w:p w:rsidR="00052499" w:rsidRPr="00434BE1" w:rsidRDefault="00052499" w:rsidP="003D0B84">
      <w:pPr>
        <w:jc w:val="center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 xml:space="preserve">Факультет </w:t>
      </w:r>
      <w:r w:rsidR="00512737" w:rsidRPr="00434BE1">
        <w:rPr>
          <w:rFonts w:ascii="Times New Roman" w:hAnsi="Times New Roman" w:cs="Times New Roman"/>
          <w:sz w:val="28"/>
          <w:szCs w:val="24"/>
        </w:rPr>
        <w:t>«Робототехника и комплексная автоматизация»</w:t>
      </w:r>
    </w:p>
    <w:p w:rsidR="00052499" w:rsidRPr="00434BE1" w:rsidRDefault="00052499" w:rsidP="003D0B84">
      <w:pPr>
        <w:jc w:val="center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 xml:space="preserve">Кафедра </w:t>
      </w:r>
      <w:r w:rsidR="00512737" w:rsidRPr="00434BE1">
        <w:rPr>
          <w:rFonts w:ascii="Times New Roman" w:hAnsi="Times New Roman" w:cs="Times New Roman"/>
          <w:sz w:val="28"/>
          <w:szCs w:val="24"/>
        </w:rPr>
        <w:t>«</w:t>
      </w:r>
      <w:r w:rsidRPr="00434BE1">
        <w:rPr>
          <w:rFonts w:ascii="Times New Roman" w:hAnsi="Times New Roman" w:cs="Times New Roman"/>
          <w:sz w:val="28"/>
          <w:szCs w:val="24"/>
        </w:rPr>
        <w:t>Компьютерные системы автоматизации производств</w:t>
      </w:r>
      <w:r w:rsidR="00512737" w:rsidRPr="00434BE1">
        <w:rPr>
          <w:rFonts w:ascii="Times New Roman" w:hAnsi="Times New Roman" w:cs="Times New Roman"/>
          <w:sz w:val="28"/>
          <w:szCs w:val="24"/>
        </w:rPr>
        <w:t>»</w:t>
      </w: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4BE1" w:rsidRPr="00434BE1" w:rsidRDefault="00434BE1" w:rsidP="003D0B84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434BE1" w:rsidRDefault="00434BE1" w:rsidP="003D0B84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434BE1" w:rsidRPr="00434BE1" w:rsidRDefault="00434BE1" w:rsidP="003D0B84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052499" w:rsidRPr="00434BE1" w:rsidRDefault="00052499" w:rsidP="003D0B84">
      <w:pPr>
        <w:jc w:val="center"/>
        <w:rPr>
          <w:rFonts w:ascii="Times New Roman" w:hAnsi="Times New Roman" w:cs="Times New Roman"/>
          <w:sz w:val="36"/>
          <w:szCs w:val="24"/>
        </w:rPr>
      </w:pPr>
      <w:r w:rsidRPr="00434BE1">
        <w:rPr>
          <w:rFonts w:ascii="Times New Roman" w:hAnsi="Times New Roman" w:cs="Times New Roman"/>
          <w:sz w:val="36"/>
          <w:szCs w:val="24"/>
        </w:rPr>
        <w:t>Расчетно-пояснительная записка к курсовому проекту</w:t>
      </w:r>
    </w:p>
    <w:p w:rsidR="00434BE1" w:rsidRDefault="00052499" w:rsidP="003D0B84">
      <w:pPr>
        <w:jc w:val="center"/>
        <w:rPr>
          <w:rFonts w:ascii="Times New Roman" w:hAnsi="Times New Roman" w:cs="Times New Roman"/>
          <w:sz w:val="36"/>
          <w:szCs w:val="24"/>
        </w:rPr>
      </w:pPr>
      <w:r w:rsidRPr="00434BE1">
        <w:rPr>
          <w:rFonts w:ascii="Times New Roman" w:hAnsi="Times New Roman" w:cs="Times New Roman"/>
          <w:sz w:val="36"/>
          <w:szCs w:val="24"/>
        </w:rPr>
        <w:t xml:space="preserve">«Разработка программного комплекса </w:t>
      </w:r>
    </w:p>
    <w:p w:rsidR="00052499" w:rsidRPr="00434BE1" w:rsidRDefault="00052499" w:rsidP="003D0B84">
      <w:pPr>
        <w:jc w:val="center"/>
        <w:rPr>
          <w:rFonts w:ascii="Times New Roman" w:hAnsi="Times New Roman" w:cs="Times New Roman"/>
          <w:sz w:val="36"/>
          <w:szCs w:val="24"/>
        </w:rPr>
      </w:pPr>
      <w:r w:rsidRPr="00434BE1">
        <w:rPr>
          <w:rFonts w:ascii="Times New Roman" w:hAnsi="Times New Roman" w:cs="Times New Roman"/>
          <w:sz w:val="36"/>
          <w:szCs w:val="24"/>
        </w:rPr>
        <w:t>«Генератор сетчатых структур»</w:t>
      </w:r>
      <w:r w:rsidR="00434BE1">
        <w:rPr>
          <w:rFonts w:ascii="Times New Roman" w:hAnsi="Times New Roman" w:cs="Times New Roman"/>
          <w:sz w:val="36"/>
          <w:szCs w:val="24"/>
        </w:rPr>
        <w:t>»</w:t>
      </w: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950" w:rsidRDefault="00894950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950" w:rsidRDefault="00512737" w:rsidP="00052499">
      <w:pPr>
        <w:jc w:val="right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 xml:space="preserve">Студентка </w:t>
      </w:r>
      <w:r w:rsidR="00052499" w:rsidRPr="00434BE1">
        <w:rPr>
          <w:rFonts w:ascii="Times New Roman" w:hAnsi="Times New Roman" w:cs="Times New Roman"/>
          <w:sz w:val="28"/>
          <w:szCs w:val="24"/>
        </w:rPr>
        <w:t>Антипова А.В.,</w:t>
      </w:r>
      <w:r w:rsidRPr="00434BE1">
        <w:rPr>
          <w:rFonts w:ascii="Times New Roman" w:hAnsi="Times New Roman" w:cs="Times New Roman"/>
          <w:sz w:val="28"/>
          <w:szCs w:val="24"/>
        </w:rPr>
        <w:t xml:space="preserve"> </w:t>
      </w:r>
    </w:p>
    <w:p w:rsidR="00052499" w:rsidRPr="00434BE1" w:rsidRDefault="00512737" w:rsidP="00052499">
      <w:pPr>
        <w:jc w:val="right"/>
        <w:rPr>
          <w:rFonts w:ascii="Times New Roman" w:hAnsi="Times New Roman" w:cs="Times New Roman"/>
          <w:sz w:val="28"/>
          <w:szCs w:val="24"/>
        </w:rPr>
      </w:pPr>
      <w:proofErr w:type="gramStart"/>
      <w:r w:rsidRPr="00434BE1">
        <w:rPr>
          <w:rFonts w:ascii="Times New Roman" w:hAnsi="Times New Roman" w:cs="Times New Roman"/>
          <w:sz w:val="28"/>
          <w:szCs w:val="24"/>
        </w:rPr>
        <w:t>группа</w:t>
      </w:r>
      <w:proofErr w:type="gramEnd"/>
      <w:r w:rsidRPr="00434BE1">
        <w:rPr>
          <w:rFonts w:ascii="Times New Roman" w:hAnsi="Times New Roman" w:cs="Times New Roman"/>
          <w:sz w:val="28"/>
          <w:szCs w:val="24"/>
        </w:rPr>
        <w:t xml:space="preserve"> РК9-72</w:t>
      </w:r>
    </w:p>
    <w:p w:rsidR="00894950" w:rsidRDefault="00512737" w:rsidP="00512737">
      <w:pPr>
        <w:jc w:val="right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 xml:space="preserve">Научный руководитель </w:t>
      </w:r>
    </w:p>
    <w:p w:rsidR="00052499" w:rsidRPr="00434BE1" w:rsidRDefault="00512737" w:rsidP="00512737">
      <w:pPr>
        <w:jc w:val="right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>Хрыков С.С.</w:t>
      </w:r>
    </w:p>
    <w:p w:rsidR="00052499" w:rsidRDefault="00052499" w:rsidP="0005249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2737" w:rsidRDefault="00512737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2737" w:rsidRDefault="00512737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Default="00052499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52499" w:rsidRPr="00434BE1" w:rsidRDefault="00052499" w:rsidP="00512737">
      <w:pPr>
        <w:jc w:val="center"/>
        <w:rPr>
          <w:rFonts w:ascii="Times New Roman" w:hAnsi="Times New Roman" w:cs="Times New Roman"/>
          <w:sz w:val="28"/>
          <w:szCs w:val="24"/>
        </w:rPr>
      </w:pPr>
      <w:r w:rsidRPr="00434BE1">
        <w:rPr>
          <w:rFonts w:ascii="Times New Roman" w:hAnsi="Times New Roman" w:cs="Times New Roman"/>
          <w:sz w:val="28"/>
          <w:szCs w:val="24"/>
        </w:rPr>
        <w:t>Москва, 2016</w:t>
      </w:r>
    </w:p>
    <w:p w:rsidR="005D1EFB" w:rsidRPr="00BC7361" w:rsidRDefault="00840A49" w:rsidP="003D0B84">
      <w:pPr>
        <w:jc w:val="center"/>
        <w:rPr>
          <w:rFonts w:ascii="Times New Roman" w:hAnsi="Times New Roman" w:cs="Times New Roman"/>
          <w:sz w:val="28"/>
          <w:szCs w:val="24"/>
        </w:rPr>
      </w:pPr>
      <w:r w:rsidRPr="00BC7361">
        <w:rPr>
          <w:rFonts w:ascii="Times New Roman" w:hAnsi="Times New Roman" w:cs="Times New Roman"/>
          <w:sz w:val="28"/>
          <w:szCs w:val="24"/>
        </w:rPr>
        <w:lastRenderedPageBreak/>
        <w:t>Ан</w:t>
      </w:r>
      <w:r w:rsidR="005D1EFB" w:rsidRPr="00BC7361">
        <w:rPr>
          <w:rFonts w:ascii="Times New Roman" w:hAnsi="Times New Roman" w:cs="Times New Roman"/>
          <w:sz w:val="28"/>
          <w:szCs w:val="24"/>
        </w:rPr>
        <w:t>нотация</w:t>
      </w:r>
    </w:p>
    <w:p w:rsidR="00512737" w:rsidRDefault="00512737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работы над курсовым проектом был подробно изучен предмет исследования – сетчатые структуры. </w:t>
      </w:r>
      <w:r w:rsidR="00DF4D4B">
        <w:rPr>
          <w:rFonts w:ascii="Times New Roman" w:hAnsi="Times New Roman" w:cs="Times New Roman"/>
          <w:sz w:val="24"/>
          <w:szCs w:val="24"/>
        </w:rPr>
        <w:t xml:space="preserve">Были определены основые области применения этих структур, выявлены преимущества их применения в каждой области. Также были рассмотрены основные классификации (конформные/однородные, различной плотности, упорядоченные/стохастические) сетчатых структур и их типы. </w:t>
      </w:r>
    </w:p>
    <w:p w:rsidR="00DF4D4B" w:rsidRDefault="00DF4D4B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434BE1">
        <w:rPr>
          <w:rFonts w:ascii="Times New Roman" w:hAnsi="Times New Roman" w:cs="Times New Roman"/>
          <w:sz w:val="24"/>
          <w:szCs w:val="24"/>
        </w:rPr>
        <w:t xml:space="preserve"> расчетно-пояснительной записке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подробное описание параметров сетчатых структур (тип и размер элементарной ячейки, объемная доля) и влияние этих параметров на физические свойства решеток.</w:t>
      </w:r>
    </w:p>
    <w:p w:rsidR="00AD5330" w:rsidRDefault="00DF4D4B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ле проведения исследования предметной области, была спроектирована программа, позволяющая получать </w:t>
      </w:r>
      <w:r w:rsidRPr="00DF4D4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-модели сетчатых структур.</w:t>
      </w:r>
    </w:p>
    <w:p w:rsidR="00DF4D4B" w:rsidRPr="00DF4D4B" w:rsidRDefault="00AD5330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рограмме реализована возможность выбора типа элементарной ячейки, а также изменения ее размера. Программа заполняет сетчатыми структурами различные по форме геометрические фигуры.</w:t>
      </w:r>
      <w:r w:rsidR="00DF4D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D1EFB" w:rsidRDefault="005D1EFB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434BE1" w:rsidRPr="00BC7361" w:rsidRDefault="00285C42" w:rsidP="00434BE1">
      <w:pPr>
        <w:jc w:val="center"/>
        <w:rPr>
          <w:rFonts w:ascii="Times New Roman" w:hAnsi="Times New Roman" w:cs="Times New Roman"/>
          <w:sz w:val="28"/>
          <w:szCs w:val="24"/>
        </w:rPr>
      </w:pPr>
      <w:r w:rsidRPr="00BC7361">
        <w:rPr>
          <w:rFonts w:ascii="Times New Roman" w:hAnsi="Times New Roman" w:cs="Times New Roman"/>
          <w:sz w:val="28"/>
          <w:szCs w:val="24"/>
        </w:rPr>
        <w:lastRenderedPageBreak/>
        <w:t>Содержание</w:t>
      </w:r>
    </w:p>
    <w:p w:rsidR="00434BE1" w:rsidRPr="00434BE1" w:rsidRDefault="00434BE1" w:rsidP="00434BE1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ведение………………………………………………………………………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4</w:t>
      </w:r>
    </w:p>
    <w:p w:rsidR="00FD4BF2" w:rsidRDefault="008E2F80" w:rsidP="008E2F80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D4BF2">
        <w:rPr>
          <w:rFonts w:ascii="Times New Roman" w:hAnsi="Times New Roman" w:cs="Times New Roman"/>
          <w:sz w:val="24"/>
          <w:szCs w:val="24"/>
        </w:rPr>
        <w:t>Постановка задачи. Разработка технического задания</w:t>
      </w:r>
      <w:r w:rsidR="00073CEB">
        <w:rPr>
          <w:rFonts w:ascii="Times New Roman" w:hAnsi="Times New Roman" w:cs="Times New Roman"/>
          <w:sz w:val="24"/>
          <w:szCs w:val="24"/>
        </w:rPr>
        <w:t>……………………………</w:t>
      </w:r>
      <w:r w:rsidR="00EC4A46">
        <w:rPr>
          <w:rFonts w:ascii="Times New Roman" w:hAnsi="Times New Roman" w:cs="Times New Roman"/>
          <w:sz w:val="24"/>
          <w:szCs w:val="24"/>
        </w:rPr>
        <w:t>...</w:t>
      </w:r>
      <w:r w:rsidR="00073CEB">
        <w:rPr>
          <w:rFonts w:ascii="Times New Roman" w:hAnsi="Times New Roman" w:cs="Times New Roman"/>
          <w:sz w:val="24"/>
          <w:szCs w:val="24"/>
        </w:rPr>
        <w:t>..</w:t>
      </w:r>
      <w:r w:rsidR="00EC4A46">
        <w:rPr>
          <w:rFonts w:ascii="Times New Roman" w:hAnsi="Times New Roman" w:cs="Times New Roman"/>
          <w:sz w:val="24"/>
          <w:szCs w:val="24"/>
        </w:rPr>
        <w:t>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2007D4">
        <w:rPr>
          <w:rFonts w:ascii="Times New Roman" w:hAnsi="Times New Roman" w:cs="Times New Roman"/>
          <w:sz w:val="24"/>
          <w:szCs w:val="24"/>
          <w:lang w:eastAsia="ru-RU"/>
        </w:rPr>
        <w:t>Введение</w:t>
      </w:r>
      <w:r w:rsidR="00073CEB">
        <w:rPr>
          <w:rFonts w:ascii="Times New Roman" w:hAnsi="Times New Roman" w:cs="Times New Roman"/>
          <w:sz w:val="24"/>
          <w:szCs w:val="24"/>
          <w:lang w:eastAsia="ru-RU"/>
        </w:rPr>
        <w:t>………</w:t>
      </w:r>
      <w:r w:rsidR="00FB5E3B">
        <w:rPr>
          <w:rFonts w:ascii="Times New Roman" w:hAnsi="Times New Roman" w:cs="Times New Roman"/>
          <w:sz w:val="24"/>
          <w:szCs w:val="24"/>
          <w:lang w:eastAsia="ru-RU"/>
        </w:rPr>
        <w:t>…………………………………………………………………......</w:t>
      </w:r>
      <w:r w:rsidR="00962694">
        <w:rPr>
          <w:rFonts w:ascii="Times New Roman" w:hAnsi="Times New Roman" w:cs="Times New Roman"/>
          <w:sz w:val="24"/>
          <w:szCs w:val="24"/>
          <w:lang w:eastAsia="ru-RU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Наименование программы</w:t>
      </w:r>
      <w:r w:rsidR="00FB5E3B">
        <w:rPr>
          <w:rFonts w:ascii="Times New Roman" w:hAnsi="Times New Roman" w:cs="Times New Roman"/>
          <w:sz w:val="24"/>
          <w:szCs w:val="24"/>
        </w:rPr>
        <w:t>……………………………………………….....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Назначение и область применения</w:t>
      </w:r>
      <w:r w:rsidR="00FB5E3B">
        <w:rPr>
          <w:rFonts w:ascii="Times New Roman" w:hAnsi="Times New Roman" w:cs="Times New Roman"/>
          <w:sz w:val="24"/>
          <w:szCs w:val="24"/>
        </w:rPr>
        <w:t>……………………………………</w:t>
      </w:r>
      <w:proofErr w:type="gramStart"/>
      <w:r w:rsidR="00FB5E3B">
        <w:rPr>
          <w:rFonts w:ascii="Times New Roman" w:hAnsi="Times New Roman" w:cs="Times New Roman"/>
          <w:sz w:val="24"/>
          <w:szCs w:val="24"/>
        </w:rPr>
        <w:t>…...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ания для разработки</w:t>
      </w:r>
      <w:r w:rsidR="00073CEB">
        <w:rPr>
          <w:rFonts w:ascii="Times New Roman" w:hAnsi="Times New Roman" w:cs="Times New Roman"/>
          <w:sz w:val="24"/>
          <w:szCs w:val="24"/>
        </w:rPr>
        <w:t>………………………………………………</w:t>
      </w:r>
      <w:r w:rsidR="00FB5E3B">
        <w:rPr>
          <w:rFonts w:ascii="Times New Roman" w:hAnsi="Times New Roman" w:cs="Times New Roman"/>
          <w:sz w:val="24"/>
          <w:szCs w:val="24"/>
        </w:rPr>
        <w:t>.....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F80">
        <w:rPr>
          <w:rFonts w:ascii="Times New Roman" w:hAnsi="Times New Roman" w:cs="Times New Roman"/>
          <w:sz w:val="24"/>
          <w:szCs w:val="24"/>
        </w:rPr>
        <w:t>Требования к программе</w:t>
      </w:r>
      <w:r w:rsidR="00FB5E3B">
        <w:rPr>
          <w:rFonts w:ascii="Times New Roman" w:hAnsi="Times New Roman" w:cs="Times New Roman"/>
          <w:sz w:val="24"/>
          <w:szCs w:val="24"/>
        </w:rPr>
        <w:t>………………………………………………………</w:t>
      </w:r>
      <w:proofErr w:type="gramStart"/>
      <w:r w:rsidR="00FB5E3B">
        <w:rPr>
          <w:rFonts w:ascii="Times New Roman" w:hAnsi="Times New Roman" w:cs="Times New Roman"/>
          <w:sz w:val="24"/>
          <w:szCs w:val="24"/>
        </w:rPr>
        <w:t>…...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Требования к функциональным характеристикам</w:t>
      </w:r>
      <w:r w:rsidR="00FB5E3B">
        <w:rPr>
          <w:rFonts w:ascii="Times New Roman" w:hAnsi="Times New Roman" w:cs="Times New Roman"/>
          <w:sz w:val="24"/>
          <w:szCs w:val="24"/>
        </w:rPr>
        <w:t>………………………..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Требования к надежности</w:t>
      </w:r>
      <w:r w:rsidR="00FB5E3B">
        <w:rPr>
          <w:rFonts w:ascii="Times New Roman" w:hAnsi="Times New Roman" w:cs="Times New Roman"/>
          <w:sz w:val="24"/>
          <w:szCs w:val="24"/>
        </w:rPr>
        <w:t>………………………………………………......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Требования к составу и параметрам технических средств</w:t>
      </w:r>
      <w:r w:rsidR="00FB5E3B">
        <w:rPr>
          <w:rFonts w:ascii="Times New Roman" w:hAnsi="Times New Roman" w:cs="Times New Roman"/>
          <w:sz w:val="24"/>
          <w:szCs w:val="24"/>
        </w:rPr>
        <w:t>……………......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Требования к информационной и программной совместимости</w:t>
      </w:r>
      <w:r w:rsidR="00FB5E3B">
        <w:rPr>
          <w:rFonts w:ascii="Times New Roman" w:hAnsi="Times New Roman" w:cs="Times New Roman"/>
          <w:sz w:val="24"/>
          <w:szCs w:val="24"/>
        </w:rPr>
        <w:t>…………</w:t>
      </w:r>
      <w:r w:rsidR="00962694">
        <w:rPr>
          <w:rFonts w:ascii="Times New Roman" w:hAnsi="Times New Roman" w:cs="Times New Roman"/>
          <w:sz w:val="24"/>
          <w:szCs w:val="24"/>
        </w:rPr>
        <w:t>5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007D4">
        <w:rPr>
          <w:rFonts w:ascii="Times New Roman" w:hAnsi="Times New Roman" w:cs="Times New Roman"/>
          <w:sz w:val="24"/>
          <w:szCs w:val="24"/>
          <w:lang w:eastAsia="ru-RU"/>
        </w:rPr>
        <w:t>Требования к программной документации</w:t>
      </w:r>
      <w:r w:rsidR="00FB5E3B">
        <w:rPr>
          <w:rFonts w:ascii="Times New Roman" w:hAnsi="Times New Roman" w:cs="Times New Roman"/>
          <w:sz w:val="24"/>
          <w:szCs w:val="24"/>
          <w:lang w:eastAsia="ru-RU"/>
        </w:rPr>
        <w:t>……………………………………......</w:t>
      </w:r>
      <w:r w:rsidR="00962694">
        <w:rPr>
          <w:rFonts w:ascii="Times New Roman" w:hAnsi="Times New Roman" w:cs="Times New Roman"/>
          <w:sz w:val="24"/>
          <w:szCs w:val="24"/>
          <w:lang w:eastAsia="ru-RU"/>
        </w:rPr>
        <w:t>5</w:t>
      </w:r>
    </w:p>
    <w:p w:rsidR="008E2F80" w:rsidRDefault="008E2F80" w:rsidP="008E2F80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2007D4">
        <w:rPr>
          <w:rFonts w:ascii="Times New Roman" w:hAnsi="Times New Roman" w:cs="Times New Roman"/>
          <w:sz w:val="24"/>
          <w:szCs w:val="24"/>
          <w:lang w:eastAsia="ru-RU"/>
        </w:rPr>
        <w:t>Предварительный состав программной документации</w:t>
      </w:r>
      <w:r w:rsidR="00073CEB">
        <w:rPr>
          <w:rFonts w:ascii="Times New Roman" w:hAnsi="Times New Roman" w:cs="Times New Roman"/>
          <w:sz w:val="24"/>
          <w:szCs w:val="24"/>
          <w:lang w:eastAsia="ru-RU"/>
        </w:rPr>
        <w:t>…………………..</w:t>
      </w:r>
      <w:r w:rsidR="00377C43">
        <w:rPr>
          <w:rFonts w:ascii="Times New Roman" w:hAnsi="Times New Roman" w:cs="Times New Roman"/>
          <w:sz w:val="24"/>
          <w:szCs w:val="24"/>
          <w:lang w:eastAsia="ru-RU"/>
        </w:rPr>
        <w:t>.</w:t>
      </w:r>
      <w:r w:rsidR="00962694">
        <w:rPr>
          <w:rFonts w:ascii="Times New Roman" w:hAnsi="Times New Roman" w:cs="Times New Roman"/>
          <w:sz w:val="24"/>
          <w:szCs w:val="24"/>
          <w:lang w:eastAsia="ru-RU"/>
        </w:rPr>
        <w:t>5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F80">
        <w:rPr>
          <w:rFonts w:ascii="Times New Roman" w:hAnsi="Times New Roman" w:cs="Times New Roman"/>
          <w:sz w:val="24"/>
          <w:szCs w:val="24"/>
        </w:rPr>
        <w:t>Технико-экономические показатели</w:t>
      </w:r>
      <w:r w:rsidR="00073CEB">
        <w:rPr>
          <w:rFonts w:ascii="Times New Roman" w:hAnsi="Times New Roman" w:cs="Times New Roman"/>
          <w:sz w:val="24"/>
          <w:szCs w:val="24"/>
        </w:rPr>
        <w:t>…………………………………………</w:t>
      </w:r>
      <w:proofErr w:type="gramStart"/>
      <w:r w:rsidR="00073CEB">
        <w:rPr>
          <w:rFonts w:ascii="Times New Roman" w:hAnsi="Times New Roman" w:cs="Times New Roman"/>
          <w:sz w:val="24"/>
          <w:szCs w:val="24"/>
        </w:rPr>
        <w:t>…</w:t>
      </w:r>
      <w:r w:rsidR="00EC4A46">
        <w:rPr>
          <w:rFonts w:ascii="Times New Roman" w:hAnsi="Times New Roman" w:cs="Times New Roman"/>
          <w:sz w:val="24"/>
          <w:szCs w:val="24"/>
        </w:rPr>
        <w:t>…</w:t>
      </w:r>
      <w:r w:rsidR="00FB5E3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6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2007D4">
        <w:rPr>
          <w:rFonts w:ascii="Times New Roman" w:hAnsi="Times New Roman" w:cs="Times New Roman"/>
          <w:sz w:val="24"/>
          <w:szCs w:val="24"/>
          <w:lang w:eastAsia="ru-RU"/>
        </w:rPr>
        <w:t>Стадии и этапы разработки</w:t>
      </w:r>
      <w:r w:rsidR="00073CEB">
        <w:rPr>
          <w:rFonts w:ascii="Times New Roman" w:hAnsi="Times New Roman" w:cs="Times New Roman"/>
          <w:sz w:val="24"/>
          <w:szCs w:val="24"/>
          <w:lang w:eastAsia="ru-RU"/>
        </w:rPr>
        <w:t>……………………………………………………</w:t>
      </w:r>
      <w:proofErr w:type="gramStart"/>
      <w:r w:rsidR="00073CEB">
        <w:rPr>
          <w:rFonts w:ascii="Times New Roman" w:hAnsi="Times New Roman" w:cs="Times New Roman"/>
          <w:sz w:val="24"/>
          <w:szCs w:val="24"/>
          <w:lang w:eastAsia="ru-RU"/>
        </w:rPr>
        <w:t>…</w:t>
      </w:r>
      <w:r w:rsidR="00FB5E3B">
        <w:rPr>
          <w:rFonts w:ascii="Times New Roman" w:hAnsi="Times New Roman" w:cs="Times New Roman"/>
          <w:sz w:val="24"/>
          <w:szCs w:val="24"/>
          <w:lang w:eastAsia="ru-RU"/>
        </w:rPr>
        <w:t>....</w:t>
      </w:r>
      <w:proofErr w:type="gramEnd"/>
      <w:r w:rsidR="00962694">
        <w:rPr>
          <w:rFonts w:ascii="Times New Roman" w:hAnsi="Times New Roman" w:cs="Times New Roman"/>
          <w:sz w:val="24"/>
          <w:szCs w:val="24"/>
          <w:lang w:eastAsia="ru-RU"/>
        </w:rPr>
        <w:t>6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F80">
        <w:rPr>
          <w:rFonts w:ascii="Times New Roman" w:hAnsi="Times New Roman" w:cs="Times New Roman"/>
          <w:sz w:val="24"/>
          <w:szCs w:val="24"/>
        </w:rPr>
        <w:t>Порядок контроля и приемки</w:t>
      </w:r>
      <w:r w:rsidR="00073CEB">
        <w:rPr>
          <w:rFonts w:ascii="Times New Roman" w:hAnsi="Times New Roman" w:cs="Times New Roman"/>
          <w:sz w:val="24"/>
          <w:szCs w:val="24"/>
        </w:rPr>
        <w:t>…………………………………………………</w:t>
      </w:r>
      <w:proofErr w:type="gramStart"/>
      <w:r w:rsidR="00073CEB">
        <w:rPr>
          <w:rFonts w:ascii="Times New Roman" w:hAnsi="Times New Roman" w:cs="Times New Roman"/>
          <w:sz w:val="24"/>
          <w:szCs w:val="24"/>
        </w:rPr>
        <w:t>…</w:t>
      </w:r>
      <w:r w:rsidR="00EC4A46">
        <w:rPr>
          <w:rFonts w:ascii="Times New Roman" w:hAnsi="Times New Roman" w:cs="Times New Roman"/>
          <w:sz w:val="24"/>
          <w:szCs w:val="24"/>
        </w:rPr>
        <w:t>...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6</w:t>
      </w:r>
    </w:p>
    <w:p w:rsidR="008E2F80" w:rsidRDefault="008E2F80" w:rsidP="008E2F80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E2F80">
        <w:rPr>
          <w:rFonts w:ascii="Times New Roman" w:hAnsi="Times New Roman" w:cs="Times New Roman"/>
          <w:sz w:val="24"/>
          <w:szCs w:val="24"/>
        </w:rPr>
        <w:t>Литературный обзор</w:t>
      </w:r>
      <w:r w:rsidR="00C6585A">
        <w:rPr>
          <w:rFonts w:ascii="Times New Roman" w:hAnsi="Times New Roman" w:cs="Times New Roman"/>
          <w:sz w:val="24"/>
          <w:szCs w:val="24"/>
        </w:rPr>
        <w:t>………………………………………………………………</w:t>
      </w:r>
      <w:proofErr w:type="gramStart"/>
      <w:r w:rsidR="00C6585A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C6585A">
        <w:rPr>
          <w:rFonts w:ascii="Times New Roman" w:hAnsi="Times New Roman" w:cs="Times New Roman"/>
          <w:sz w:val="24"/>
          <w:szCs w:val="24"/>
        </w:rPr>
        <w:t>.</w:t>
      </w:r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8E2F80" w:rsidRDefault="008E2F80" w:rsidP="008E2F80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F80">
        <w:rPr>
          <w:rFonts w:ascii="Times New Roman" w:hAnsi="Times New Roman" w:cs="Times New Roman"/>
          <w:sz w:val="24"/>
          <w:szCs w:val="24"/>
        </w:rPr>
        <w:t>Сетчатные структуры</w:t>
      </w:r>
      <w:r w:rsidR="00C6585A">
        <w:rPr>
          <w:rFonts w:ascii="Times New Roman" w:hAnsi="Times New Roman" w:cs="Times New Roman"/>
          <w:sz w:val="24"/>
          <w:szCs w:val="24"/>
        </w:rPr>
        <w:t>…………………………………………………………</w:t>
      </w:r>
      <w:proofErr w:type="gramStart"/>
      <w:r w:rsidR="00C6585A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8E2F80" w:rsidRDefault="0037191C" w:rsidP="0037191C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191C">
        <w:rPr>
          <w:rFonts w:ascii="Times New Roman" w:hAnsi="Times New Roman" w:cs="Times New Roman"/>
          <w:sz w:val="24"/>
          <w:szCs w:val="24"/>
        </w:rPr>
        <w:t>Применение сетчатых структур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Машиностроение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………</w:t>
      </w:r>
      <w:proofErr w:type="gramStart"/>
      <w:r w:rsidR="008E44D1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Протезирование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……………...</w:t>
      </w:r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3D печать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</w:t>
      </w:r>
      <w:proofErr w:type="gramStart"/>
      <w:r w:rsidR="008E44D1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8E44D1">
        <w:rPr>
          <w:rFonts w:ascii="Times New Roman" w:hAnsi="Times New Roman" w:cs="Times New Roman"/>
          <w:sz w:val="24"/>
          <w:szCs w:val="24"/>
        </w:rPr>
        <w:t>.</w:t>
      </w:r>
      <w:r w:rsidR="00962694">
        <w:rPr>
          <w:rFonts w:ascii="Times New Roman" w:hAnsi="Times New Roman" w:cs="Times New Roman"/>
          <w:sz w:val="24"/>
          <w:szCs w:val="24"/>
        </w:rPr>
        <w:t>7</w:t>
      </w:r>
    </w:p>
    <w:p w:rsidR="0037191C" w:rsidRDefault="0037191C" w:rsidP="0037191C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 xml:space="preserve"> Типы сетчатых структур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……………</w:t>
      </w:r>
      <w:r w:rsidR="00962694">
        <w:rPr>
          <w:rFonts w:ascii="Times New Roman" w:hAnsi="Times New Roman" w:cs="Times New Roman"/>
          <w:sz w:val="24"/>
          <w:szCs w:val="24"/>
        </w:rPr>
        <w:t>8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Сетчатые структуры различной плотности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...</w:t>
      </w:r>
      <w:r w:rsidR="00962694">
        <w:rPr>
          <w:rFonts w:ascii="Times New Roman" w:hAnsi="Times New Roman" w:cs="Times New Roman"/>
          <w:sz w:val="24"/>
          <w:szCs w:val="24"/>
        </w:rPr>
        <w:t>8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Стохастические и упорядоченные сетчатые структуры</w:t>
      </w:r>
      <w:r w:rsidR="008E44D1">
        <w:rPr>
          <w:rFonts w:ascii="Times New Roman" w:hAnsi="Times New Roman" w:cs="Times New Roman"/>
          <w:sz w:val="24"/>
          <w:szCs w:val="24"/>
        </w:rPr>
        <w:t>………………...</w:t>
      </w:r>
      <w:r w:rsidR="00962694">
        <w:rPr>
          <w:rFonts w:ascii="Times New Roman" w:hAnsi="Times New Roman" w:cs="Times New Roman"/>
          <w:sz w:val="24"/>
          <w:szCs w:val="24"/>
        </w:rPr>
        <w:t>...9</w:t>
      </w:r>
    </w:p>
    <w:p w:rsid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Конформные и однородные сетчатые структуры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</w:t>
      </w:r>
      <w:r w:rsidR="00962694">
        <w:rPr>
          <w:rFonts w:ascii="Times New Roman" w:hAnsi="Times New Roman" w:cs="Times New Roman"/>
          <w:sz w:val="24"/>
          <w:szCs w:val="24"/>
        </w:rPr>
        <w:t>...10</w:t>
      </w:r>
    </w:p>
    <w:p w:rsidR="0037191C" w:rsidRDefault="0037191C" w:rsidP="0037191C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 xml:space="preserve"> Параметры сетчатых структур</w:t>
      </w:r>
      <w:r w:rsidR="008E44D1">
        <w:rPr>
          <w:rFonts w:ascii="Times New Roman" w:hAnsi="Times New Roman" w:cs="Times New Roman"/>
          <w:sz w:val="24"/>
          <w:szCs w:val="24"/>
        </w:rPr>
        <w:t>………………………………………………</w:t>
      </w:r>
      <w:proofErr w:type="gramStart"/>
      <w:r w:rsidR="008E44D1">
        <w:rPr>
          <w:rFonts w:ascii="Times New Roman" w:hAnsi="Times New Roman" w:cs="Times New Roman"/>
          <w:sz w:val="24"/>
          <w:szCs w:val="24"/>
        </w:rPr>
        <w:t>…...</w:t>
      </w:r>
      <w:r w:rsidR="0096269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11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Тип элементарной ячейки</w:t>
      </w:r>
      <w:r w:rsidR="00BD687B">
        <w:rPr>
          <w:rFonts w:ascii="Times New Roman" w:hAnsi="Times New Roman" w:cs="Times New Roman"/>
          <w:sz w:val="24"/>
          <w:szCs w:val="24"/>
        </w:rPr>
        <w:t>……………………………………………</w:t>
      </w:r>
      <w:proofErr w:type="gramStart"/>
      <w:r w:rsidR="00BD687B">
        <w:rPr>
          <w:rFonts w:ascii="Times New Roman" w:hAnsi="Times New Roman" w:cs="Times New Roman"/>
          <w:sz w:val="24"/>
          <w:szCs w:val="24"/>
        </w:rPr>
        <w:t>……</w:t>
      </w:r>
      <w:r w:rsidR="0096269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11</w:t>
      </w:r>
    </w:p>
    <w:p w:rsidR="0037191C" w:rsidRPr="0037191C" w:rsidRDefault="0037191C" w:rsidP="0037191C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Объемная доля</w:t>
      </w:r>
      <w:r w:rsidR="003B2057">
        <w:rPr>
          <w:rFonts w:ascii="Times New Roman" w:hAnsi="Times New Roman" w:cs="Times New Roman"/>
          <w:sz w:val="24"/>
          <w:szCs w:val="24"/>
        </w:rPr>
        <w:t>……………………………………………………………...</w:t>
      </w:r>
      <w:r w:rsidR="00962694">
        <w:rPr>
          <w:rFonts w:ascii="Times New Roman" w:hAnsi="Times New Roman" w:cs="Times New Roman"/>
          <w:sz w:val="24"/>
          <w:szCs w:val="24"/>
        </w:rPr>
        <w:t>14</w:t>
      </w:r>
    </w:p>
    <w:p w:rsidR="00405207" w:rsidRDefault="0037191C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7191C">
        <w:rPr>
          <w:rFonts w:ascii="Times New Roman" w:hAnsi="Times New Roman" w:cs="Times New Roman"/>
          <w:sz w:val="24"/>
          <w:szCs w:val="24"/>
        </w:rPr>
        <w:t>Размер элементарной ячейки</w:t>
      </w:r>
      <w:r w:rsidR="003B2057">
        <w:rPr>
          <w:rFonts w:ascii="Times New Roman" w:hAnsi="Times New Roman" w:cs="Times New Roman"/>
          <w:sz w:val="24"/>
          <w:szCs w:val="24"/>
        </w:rPr>
        <w:t>………………………………………………</w:t>
      </w:r>
      <w:r w:rsidR="00962694">
        <w:rPr>
          <w:rFonts w:ascii="Times New Roman" w:hAnsi="Times New Roman" w:cs="Times New Roman"/>
          <w:sz w:val="24"/>
          <w:szCs w:val="24"/>
        </w:rPr>
        <w:t>14</w:t>
      </w:r>
    </w:p>
    <w:p w:rsidR="00405207" w:rsidRPr="00405207" w:rsidRDefault="00405207" w:rsidP="00405207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405207">
        <w:rPr>
          <w:rFonts w:ascii="Times New Roman" w:hAnsi="Times New Roman" w:cs="Times New Roman"/>
          <w:sz w:val="24"/>
          <w:szCs w:val="24"/>
        </w:rPr>
        <w:t xml:space="preserve"> Обзор ПО для проектирования сетчатых структур</w:t>
      </w:r>
      <w:r w:rsidR="003B2057">
        <w:rPr>
          <w:rFonts w:ascii="Times New Roman" w:hAnsi="Times New Roman" w:cs="Times New Roman"/>
          <w:sz w:val="24"/>
          <w:szCs w:val="24"/>
        </w:rPr>
        <w:t>……………………………...</w:t>
      </w:r>
      <w:r w:rsidR="00962694">
        <w:rPr>
          <w:rFonts w:ascii="Times New Roman" w:hAnsi="Times New Roman" w:cs="Times New Roman"/>
          <w:sz w:val="24"/>
          <w:szCs w:val="24"/>
        </w:rPr>
        <w:t>15</w:t>
      </w:r>
    </w:p>
    <w:p w:rsidR="00405207" w:rsidRPr="003B2057" w:rsidRDefault="00405207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3B2057">
        <w:rPr>
          <w:rFonts w:ascii="Times New Roman" w:hAnsi="Times New Roman" w:cs="Times New Roman"/>
          <w:sz w:val="24"/>
          <w:szCs w:val="24"/>
          <w:lang w:val="en-US"/>
        </w:rPr>
        <w:t>Autodesk</w:t>
      </w:r>
      <w:r w:rsidRPr="003B2057">
        <w:rPr>
          <w:rFonts w:ascii="Times New Roman" w:hAnsi="Times New Roman" w:cs="Times New Roman"/>
          <w:sz w:val="24"/>
          <w:szCs w:val="24"/>
        </w:rPr>
        <w:t xml:space="preserve"> </w:t>
      </w:r>
      <w:r w:rsidRPr="003B2057">
        <w:rPr>
          <w:rFonts w:ascii="Times New Roman" w:hAnsi="Times New Roman" w:cs="Times New Roman"/>
          <w:sz w:val="24"/>
          <w:szCs w:val="24"/>
          <w:lang w:val="en-US"/>
        </w:rPr>
        <w:t>Within</w:t>
      </w:r>
      <w:r w:rsidR="003B2057" w:rsidRPr="003B2057">
        <w:rPr>
          <w:rFonts w:ascii="Times New Roman" w:hAnsi="Times New Roman" w:cs="Times New Roman"/>
          <w:sz w:val="24"/>
          <w:szCs w:val="24"/>
        </w:rPr>
        <w:t>………</w:t>
      </w:r>
      <w:r w:rsidR="003B2057" w:rsidRPr="003B2057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..</w:t>
      </w:r>
      <w:r w:rsidR="00962694">
        <w:rPr>
          <w:rFonts w:ascii="Times New Roman" w:hAnsi="Times New Roman" w:cs="Times New Roman"/>
          <w:sz w:val="24"/>
          <w:szCs w:val="24"/>
          <w:lang w:val="en-US"/>
        </w:rPr>
        <w:t>15</w:t>
      </w:r>
    </w:p>
    <w:p w:rsidR="00405207" w:rsidRPr="003B2057" w:rsidRDefault="00405207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3B2057">
        <w:rPr>
          <w:rFonts w:ascii="Times New Roman" w:hAnsi="Times New Roman" w:cs="Times New Roman"/>
          <w:sz w:val="24"/>
          <w:szCs w:val="24"/>
          <w:lang w:val="en-US"/>
        </w:rPr>
        <w:t>Intralattice</w:t>
      </w:r>
      <w:r w:rsidR="003B2057" w:rsidRPr="003B2057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</w:t>
      </w:r>
      <w:r w:rsidR="00962694">
        <w:rPr>
          <w:rFonts w:ascii="Times New Roman" w:hAnsi="Times New Roman" w:cs="Times New Roman"/>
          <w:sz w:val="24"/>
          <w:szCs w:val="24"/>
          <w:lang w:val="en-US"/>
        </w:rPr>
        <w:t>15</w:t>
      </w:r>
    </w:p>
    <w:p w:rsidR="00405207" w:rsidRPr="003B2057" w:rsidRDefault="00405207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3B2057">
        <w:rPr>
          <w:rFonts w:ascii="Times New Roman" w:hAnsi="Times New Roman" w:cs="Times New Roman"/>
          <w:sz w:val="24"/>
          <w:szCs w:val="24"/>
          <w:lang w:val="en-US"/>
        </w:rPr>
        <w:t>Netfabb</w:t>
      </w:r>
      <w:r w:rsidR="003B2057" w:rsidRPr="003B2057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...</w:t>
      </w:r>
      <w:r w:rsidR="00962694">
        <w:rPr>
          <w:rFonts w:ascii="Times New Roman" w:hAnsi="Times New Roman" w:cs="Times New Roman"/>
          <w:sz w:val="24"/>
          <w:szCs w:val="24"/>
          <w:lang w:val="en-US"/>
        </w:rPr>
        <w:t>.16</w:t>
      </w:r>
    </w:p>
    <w:p w:rsidR="00405207" w:rsidRPr="003B2057" w:rsidRDefault="00405207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3B2057">
        <w:rPr>
          <w:rFonts w:ascii="Times New Roman" w:hAnsi="Times New Roman" w:cs="Times New Roman"/>
          <w:sz w:val="24"/>
          <w:szCs w:val="24"/>
          <w:lang w:val="en-US"/>
        </w:rPr>
        <w:t>Simpleware</w:t>
      </w:r>
      <w:r w:rsidR="003B2057" w:rsidRPr="003B2057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..</w:t>
      </w:r>
      <w:r w:rsidR="00962694">
        <w:rPr>
          <w:rFonts w:ascii="Times New Roman" w:hAnsi="Times New Roman" w:cs="Times New Roman"/>
          <w:sz w:val="24"/>
          <w:szCs w:val="24"/>
          <w:lang w:val="en-US"/>
        </w:rPr>
        <w:t>16</w:t>
      </w:r>
    </w:p>
    <w:p w:rsidR="00405207" w:rsidRDefault="00405207" w:rsidP="00405207">
      <w:pPr>
        <w:pStyle w:val="a5"/>
        <w:numPr>
          <w:ilvl w:val="2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B2057">
        <w:rPr>
          <w:rFonts w:ascii="Times New Roman" w:hAnsi="Times New Roman" w:cs="Times New Roman"/>
          <w:sz w:val="24"/>
          <w:szCs w:val="24"/>
          <w:lang w:val="en-US"/>
        </w:rPr>
        <w:t>Materia</w:t>
      </w:r>
      <w:r w:rsidRPr="00405207">
        <w:rPr>
          <w:rFonts w:ascii="Times New Roman" w:hAnsi="Times New Roman" w:cs="Times New Roman"/>
          <w:sz w:val="24"/>
          <w:szCs w:val="24"/>
        </w:rPr>
        <w:t>lise</w:t>
      </w:r>
      <w:r w:rsidR="0060680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..</w:t>
      </w:r>
      <w:r w:rsidR="003B2057">
        <w:rPr>
          <w:rFonts w:ascii="Times New Roman" w:hAnsi="Times New Roman" w:cs="Times New Roman"/>
          <w:sz w:val="24"/>
          <w:szCs w:val="24"/>
        </w:rPr>
        <w:t>.</w:t>
      </w:r>
      <w:r w:rsidR="00962694">
        <w:rPr>
          <w:rFonts w:ascii="Times New Roman" w:hAnsi="Times New Roman" w:cs="Times New Roman"/>
          <w:sz w:val="24"/>
          <w:szCs w:val="24"/>
        </w:rPr>
        <w:t>17</w:t>
      </w:r>
    </w:p>
    <w:p w:rsidR="00405207" w:rsidRDefault="00405207" w:rsidP="00405207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612C08">
        <w:rPr>
          <w:rFonts w:ascii="Times New Roman" w:hAnsi="Times New Roman" w:cs="Times New Roman"/>
          <w:sz w:val="24"/>
          <w:szCs w:val="24"/>
        </w:rPr>
        <w:t>Разработка программного комплекса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………………………18</w:t>
      </w:r>
    </w:p>
    <w:p w:rsidR="00405207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108">
        <w:rPr>
          <w:rFonts w:ascii="Times New Roman" w:hAnsi="Times New Roman" w:cs="Times New Roman"/>
          <w:sz w:val="24"/>
          <w:szCs w:val="24"/>
        </w:rPr>
        <w:t>Проектирование основных алгоритмов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…………</w:t>
      </w:r>
      <w:proofErr w:type="gramStart"/>
      <w:r w:rsidR="00962694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.18</w:t>
      </w:r>
    </w:p>
    <w:p w:rsidR="00763108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108">
        <w:rPr>
          <w:rFonts w:ascii="Times New Roman" w:hAnsi="Times New Roman" w:cs="Times New Roman"/>
          <w:sz w:val="24"/>
          <w:szCs w:val="24"/>
        </w:rPr>
        <w:t>Проектирование структур классов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………………</w:t>
      </w:r>
      <w:proofErr w:type="gramStart"/>
      <w:r w:rsidR="00962694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62694">
        <w:rPr>
          <w:rFonts w:ascii="Times New Roman" w:hAnsi="Times New Roman" w:cs="Times New Roman"/>
          <w:sz w:val="24"/>
          <w:szCs w:val="24"/>
        </w:rPr>
        <w:t>.19</w:t>
      </w:r>
    </w:p>
    <w:p w:rsidR="00763108" w:rsidRDefault="00763108" w:rsidP="00763108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63108">
        <w:rPr>
          <w:rFonts w:ascii="Times New Roman" w:hAnsi="Times New Roman" w:cs="Times New Roman"/>
          <w:sz w:val="24"/>
          <w:szCs w:val="24"/>
        </w:rPr>
        <w:t>Результаты работы программы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……………………………</w:t>
      </w:r>
      <w:r w:rsidR="00BF682F">
        <w:rPr>
          <w:rFonts w:ascii="Times New Roman" w:hAnsi="Times New Roman" w:cs="Times New Roman"/>
          <w:sz w:val="24"/>
          <w:szCs w:val="24"/>
        </w:rPr>
        <w:t>...20</w:t>
      </w:r>
    </w:p>
    <w:p w:rsidR="00763108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108">
        <w:rPr>
          <w:rFonts w:ascii="Times New Roman" w:hAnsi="Times New Roman" w:cs="Times New Roman"/>
          <w:sz w:val="24"/>
          <w:szCs w:val="24"/>
        </w:rPr>
        <w:t>Общие результаты работы прораммного комплекса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</w:t>
      </w:r>
      <w:r w:rsidR="00BF682F">
        <w:rPr>
          <w:rFonts w:ascii="Times New Roman" w:hAnsi="Times New Roman" w:cs="Times New Roman"/>
          <w:sz w:val="24"/>
          <w:szCs w:val="24"/>
        </w:rPr>
        <w:t>…21</w:t>
      </w:r>
    </w:p>
    <w:p w:rsidR="00763108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B09E7">
        <w:rPr>
          <w:rFonts w:ascii="Times New Roman" w:hAnsi="Times New Roman" w:cs="Times New Roman"/>
          <w:sz w:val="24"/>
          <w:szCs w:val="24"/>
        </w:rPr>
        <w:t>Построение</w:t>
      </w:r>
      <w:r w:rsidRPr="00763108">
        <w:rPr>
          <w:rFonts w:ascii="Times New Roman" w:hAnsi="Times New Roman" w:cs="Times New Roman"/>
          <w:sz w:val="24"/>
          <w:szCs w:val="24"/>
        </w:rPr>
        <w:t xml:space="preserve"> </w:t>
      </w:r>
      <w:r w:rsidR="003B09E7">
        <w:rPr>
          <w:rFonts w:ascii="Times New Roman" w:hAnsi="Times New Roman" w:cs="Times New Roman"/>
          <w:sz w:val="24"/>
          <w:szCs w:val="24"/>
        </w:rPr>
        <w:t xml:space="preserve">различных типов элементарных </w:t>
      </w:r>
      <w:r w:rsidRPr="00763108">
        <w:rPr>
          <w:rFonts w:ascii="Times New Roman" w:hAnsi="Times New Roman" w:cs="Times New Roman"/>
          <w:sz w:val="24"/>
          <w:szCs w:val="24"/>
        </w:rPr>
        <w:t>ячеек</w:t>
      </w:r>
      <w:r w:rsidR="00962694">
        <w:rPr>
          <w:rFonts w:ascii="Times New Roman" w:hAnsi="Times New Roman" w:cs="Times New Roman"/>
          <w:sz w:val="24"/>
          <w:szCs w:val="24"/>
        </w:rPr>
        <w:t>…………………</w:t>
      </w:r>
      <w:r w:rsidR="003B09E7">
        <w:rPr>
          <w:rFonts w:ascii="Times New Roman" w:hAnsi="Times New Roman" w:cs="Times New Roman"/>
          <w:sz w:val="24"/>
          <w:szCs w:val="24"/>
        </w:rPr>
        <w:t>..............</w:t>
      </w:r>
      <w:r w:rsidR="00BF682F">
        <w:rPr>
          <w:rFonts w:ascii="Times New Roman" w:hAnsi="Times New Roman" w:cs="Times New Roman"/>
          <w:sz w:val="24"/>
          <w:szCs w:val="24"/>
        </w:rPr>
        <w:t>....22</w:t>
      </w:r>
    </w:p>
    <w:p w:rsidR="00763108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108">
        <w:rPr>
          <w:rFonts w:ascii="Times New Roman" w:hAnsi="Times New Roman" w:cs="Times New Roman"/>
          <w:sz w:val="24"/>
          <w:szCs w:val="24"/>
        </w:rPr>
        <w:t>Возможность заполнения с етчатыми структурами различные по форме фигуры</w:t>
      </w:r>
      <w:r w:rsidR="00962694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</w:t>
      </w:r>
      <w:proofErr w:type="gramStart"/>
      <w:r w:rsidR="00BF682F">
        <w:rPr>
          <w:rFonts w:ascii="Times New Roman" w:hAnsi="Times New Roman" w:cs="Times New Roman"/>
          <w:sz w:val="24"/>
          <w:szCs w:val="24"/>
        </w:rPr>
        <w:t>...….</w:t>
      </w:r>
      <w:proofErr w:type="gramEnd"/>
      <w:r w:rsidR="00BF682F">
        <w:rPr>
          <w:rFonts w:ascii="Times New Roman" w:hAnsi="Times New Roman" w:cs="Times New Roman"/>
          <w:sz w:val="24"/>
          <w:szCs w:val="24"/>
        </w:rPr>
        <w:t>23</w:t>
      </w:r>
    </w:p>
    <w:p w:rsidR="00763108" w:rsidRDefault="00763108" w:rsidP="00763108">
      <w:pPr>
        <w:pStyle w:val="a5"/>
        <w:numPr>
          <w:ilvl w:val="1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108">
        <w:rPr>
          <w:rFonts w:ascii="Times New Roman" w:hAnsi="Times New Roman" w:cs="Times New Roman"/>
          <w:sz w:val="24"/>
          <w:szCs w:val="24"/>
        </w:rPr>
        <w:t>Возможность изменения размера элементарной ячейки</w:t>
      </w:r>
      <w:r w:rsidR="003B09E7">
        <w:rPr>
          <w:rFonts w:ascii="Times New Roman" w:hAnsi="Times New Roman" w:cs="Times New Roman"/>
          <w:sz w:val="24"/>
          <w:szCs w:val="24"/>
        </w:rPr>
        <w:t>…………………</w:t>
      </w:r>
      <w:proofErr w:type="gramStart"/>
      <w:r w:rsidR="00BF682F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BF682F">
        <w:rPr>
          <w:rFonts w:ascii="Times New Roman" w:hAnsi="Times New Roman" w:cs="Times New Roman"/>
          <w:sz w:val="24"/>
          <w:szCs w:val="24"/>
        </w:rPr>
        <w:t>.24</w:t>
      </w:r>
    </w:p>
    <w:p w:rsidR="00763108" w:rsidRDefault="00763108" w:rsidP="00763108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63108">
        <w:rPr>
          <w:rFonts w:ascii="Times New Roman" w:hAnsi="Times New Roman" w:cs="Times New Roman"/>
          <w:sz w:val="24"/>
          <w:szCs w:val="24"/>
        </w:rPr>
        <w:t>Заключение</w:t>
      </w:r>
      <w:r w:rsidR="003B09E7">
        <w:rPr>
          <w:rFonts w:ascii="Times New Roman" w:hAnsi="Times New Roman" w:cs="Times New Roman"/>
          <w:sz w:val="24"/>
          <w:szCs w:val="24"/>
        </w:rPr>
        <w:t>………………………………</w:t>
      </w:r>
      <w:r w:rsidR="00BF682F">
        <w:rPr>
          <w:rFonts w:ascii="Times New Roman" w:hAnsi="Times New Roman" w:cs="Times New Roman"/>
          <w:sz w:val="24"/>
          <w:szCs w:val="24"/>
        </w:rPr>
        <w:t>……………………………………………...25</w:t>
      </w:r>
    </w:p>
    <w:p w:rsidR="00962694" w:rsidRDefault="00763108" w:rsidP="00962694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63108">
        <w:rPr>
          <w:rFonts w:ascii="Times New Roman" w:hAnsi="Times New Roman" w:cs="Times New Roman"/>
          <w:sz w:val="24"/>
          <w:szCs w:val="24"/>
        </w:rPr>
        <w:t>Список литературы</w:t>
      </w:r>
      <w:r w:rsidR="00BF682F">
        <w:rPr>
          <w:rFonts w:ascii="Times New Roman" w:hAnsi="Times New Roman" w:cs="Times New Roman"/>
          <w:sz w:val="24"/>
          <w:szCs w:val="24"/>
        </w:rPr>
        <w:t>………………………………………………………………</w:t>
      </w:r>
      <w:proofErr w:type="gramStart"/>
      <w:r w:rsidR="00BF682F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BF682F">
        <w:rPr>
          <w:rFonts w:ascii="Times New Roman" w:hAnsi="Times New Roman" w:cs="Times New Roman"/>
          <w:sz w:val="24"/>
          <w:szCs w:val="24"/>
        </w:rPr>
        <w:t>.26</w:t>
      </w:r>
    </w:p>
    <w:p w:rsidR="00434BE1" w:rsidRPr="00962694" w:rsidRDefault="00434BE1" w:rsidP="00962694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962694">
        <w:rPr>
          <w:rFonts w:ascii="Times New Roman" w:hAnsi="Times New Roman" w:cs="Times New Roman"/>
          <w:sz w:val="28"/>
          <w:szCs w:val="24"/>
        </w:rPr>
        <w:lastRenderedPageBreak/>
        <w:t>1.Введение</w:t>
      </w:r>
    </w:p>
    <w:p w:rsidR="00434BE1" w:rsidRDefault="00434BE1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ель курсового проекта – разработка программы, генерирующей сетчатые структуры в заданном объеме и с заданными параметрами. </w:t>
      </w:r>
    </w:p>
    <w:p w:rsidR="00434BE1" w:rsidRDefault="00434BE1" w:rsidP="00BA47CE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и курсового проекта:</w:t>
      </w:r>
    </w:p>
    <w:p w:rsidR="00434BE1" w:rsidRDefault="00434BE1" w:rsidP="00BA47CE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учение предметной области. Определение основных областей применения сетчатых структур, их типов и параметров.</w:t>
      </w:r>
    </w:p>
    <w:p w:rsidR="00434BE1" w:rsidRDefault="00434BE1" w:rsidP="00BA47CE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работка алгоритма построения сетчатых структур</w:t>
      </w:r>
    </w:p>
    <w:p w:rsidR="00434BE1" w:rsidRDefault="00434BE1" w:rsidP="00BA47CE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чать тестовых моделей на </w:t>
      </w:r>
      <w:r w:rsidRPr="00434BE1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434B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нтере</w:t>
      </w:r>
    </w:p>
    <w:p w:rsidR="00434BE1" w:rsidRPr="00434BE1" w:rsidRDefault="00434BE1" w:rsidP="00434BE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434BE1" w:rsidRDefault="00434BE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C7361" w:rsidRPr="00763108" w:rsidRDefault="00BC7361" w:rsidP="00434BE1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1F27D4" w:rsidRPr="00BC7361" w:rsidRDefault="008F269F" w:rsidP="00FD4B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FD4BF2" w:rsidRPr="00BC7361">
        <w:rPr>
          <w:rFonts w:ascii="Times New Roman" w:hAnsi="Times New Roman" w:cs="Times New Roman"/>
          <w:sz w:val="28"/>
          <w:szCs w:val="28"/>
        </w:rPr>
        <w:t>.</w:t>
      </w:r>
      <w:r w:rsidR="00F74C3E" w:rsidRPr="00BC7361">
        <w:rPr>
          <w:rFonts w:ascii="Times New Roman" w:hAnsi="Times New Roman" w:cs="Times New Roman"/>
          <w:sz w:val="28"/>
          <w:szCs w:val="28"/>
        </w:rPr>
        <w:t xml:space="preserve"> </w:t>
      </w:r>
      <w:r w:rsidR="001F27D4" w:rsidRPr="00BC7361">
        <w:rPr>
          <w:rFonts w:ascii="Times New Roman" w:hAnsi="Times New Roman" w:cs="Times New Roman"/>
          <w:sz w:val="28"/>
          <w:szCs w:val="28"/>
        </w:rPr>
        <w:t>Постановка задачи. Разработка технического задания</w:t>
      </w:r>
    </w:p>
    <w:p w:rsidR="00900261" w:rsidRPr="00BC7361" w:rsidRDefault="008F269F" w:rsidP="002007D4">
      <w:pPr>
        <w:jc w:val="center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1.</w:t>
      </w:r>
      <w:r w:rsidR="00F74C3E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Введение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1.1.</w:t>
      </w:r>
      <w:r w:rsidR="00F74C3E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Наименование программы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именование программы: «Генератор сетчатых структур»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1.2.</w:t>
      </w:r>
      <w:r w:rsidR="00F74C3E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8E2F80">
        <w:rPr>
          <w:rFonts w:ascii="Times New Roman" w:hAnsi="Times New Roman" w:cs="Times New Roman"/>
          <w:sz w:val="24"/>
          <w:szCs w:val="24"/>
          <w:lang w:eastAsia="ru-RU"/>
        </w:rPr>
        <w:t>Назначение и область применения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ограмма предназначена для проектирования деталей, имеющих элементы, выполненные в виде периодической сетчатой структуры. Предполагаемая область применения – машиностроение, изготовление имплантатов и другие области, в которых требуется уменьшение массы</w:t>
      </w:r>
      <w:r w:rsidRPr="002007D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изделия</w:t>
      </w: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при увеличении жесткости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1.3.</w:t>
      </w:r>
      <w:r w:rsidR="00F74C3E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Основания для разработки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снованием для разработки служит настоящее техническое задание. Утверждено 05.09.2016 кафедрой РК9 «Компьютерные системы автоматизации производства». Тема разработки – создание сетчатых структур.</w:t>
      </w:r>
    </w:p>
    <w:p w:rsidR="00900261" w:rsidRPr="00BC7361" w:rsidRDefault="008F269F" w:rsidP="002007D4">
      <w:pPr>
        <w:jc w:val="center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2.</w:t>
      </w:r>
      <w:r w:rsidR="00F74C3E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Требования к программе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2.1.</w:t>
      </w:r>
      <w:r w:rsidR="00116A73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Требования к функциональным характеристикам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сновная функция программы – создание трехмерных сеток. На входе программа получает неявно заданную функцию вида f=f (x, y, z), которая задает гран</w:t>
      </w:r>
      <w:r w:rsidRPr="002007D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цы области, а так же</w:t>
      </w: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тип и размер элементарной ячейки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2.2.</w:t>
      </w:r>
      <w:r w:rsidR="00116A73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Требования к надежности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существляется проверка входных параметров, таких как минимальные и максимальные размеры ячеек, минимальное и максимальное значение объемной доли. Выходной файл проверяется на соответствие формату STL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2.3.</w:t>
      </w:r>
      <w:r w:rsidR="00116A73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Требования к составу и параметрам технических средств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С Windows ХР или новее, процессор Intel Pentium 4 или новее, оперативная память: 512 мегаба</w:t>
      </w:r>
      <w:r w:rsidRPr="002007D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йт и больше, 1Гб свободного</w:t>
      </w: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пространства на диске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2.4.</w:t>
      </w:r>
      <w:r w:rsidR="00116A73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Требования к информационной и программной совместимости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зультаты работы программы должны быть записаны в файл формата STL, других требований по совместимости нет.</w:t>
      </w:r>
    </w:p>
    <w:p w:rsidR="00900261" w:rsidRPr="002007D4" w:rsidRDefault="008F269F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3.</w:t>
      </w:r>
      <w:r w:rsidR="00116A73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Требования к программной документации</w:t>
      </w:r>
    </w:p>
    <w:p w:rsidR="00900261" w:rsidRPr="002007D4" w:rsidRDefault="00116A73" w:rsidP="002007D4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8F269F"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="002007D4" w:rsidRPr="002007D4">
        <w:rPr>
          <w:rFonts w:ascii="Times New Roman" w:hAnsi="Times New Roman" w:cs="Times New Roman"/>
          <w:sz w:val="24"/>
          <w:szCs w:val="24"/>
          <w:lang w:eastAsia="ru-RU"/>
        </w:rPr>
        <w:t>.3.1.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0261" w:rsidRPr="002007D4">
        <w:rPr>
          <w:rFonts w:ascii="Times New Roman" w:hAnsi="Times New Roman" w:cs="Times New Roman"/>
          <w:sz w:val="24"/>
          <w:szCs w:val="24"/>
          <w:lang w:eastAsia="ru-RU"/>
        </w:rPr>
        <w:t>Предварительный состав программной документации</w:t>
      </w:r>
    </w:p>
    <w:p w:rsidR="00900261" w:rsidRPr="00900261" w:rsidRDefault="00900261" w:rsidP="00BA47CE">
      <w:pPr>
        <w:numPr>
          <w:ilvl w:val="0"/>
          <w:numId w:val="9"/>
        </w:numPr>
        <w:spacing w:before="240" w:after="24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ехническое задание</w:t>
      </w:r>
    </w:p>
    <w:p w:rsidR="00E2736D" w:rsidRDefault="00900261" w:rsidP="00BA47CE">
      <w:pPr>
        <w:numPr>
          <w:ilvl w:val="0"/>
          <w:numId w:val="9"/>
        </w:numPr>
        <w:spacing w:before="240" w:after="24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уководство пользователя (назначение, алгоритм работы, примеры наборов входных парам, информация о том, на что влияют вводимые параметры параметры)</w:t>
      </w:r>
    </w:p>
    <w:p w:rsidR="004528EA" w:rsidRPr="008E2F80" w:rsidRDefault="004528EA" w:rsidP="00BA47CE">
      <w:pPr>
        <w:spacing w:before="240" w:after="240" w:line="240" w:lineRule="auto"/>
        <w:ind w:left="7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900261" w:rsidRPr="00BC7361" w:rsidRDefault="008F269F" w:rsidP="002007D4">
      <w:pPr>
        <w:jc w:val="center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lastRenderedPageBreak/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4.</w:t>
      </w:r>
      <w:r w:rsidR="00116A73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Технико-экономические показатели</w:t>
      </w:r>
    </w:p>
    <w:p w:rsidR="00900261" w:rsidRPr="00900261" w:rsidRDefault="00900261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ограмма совместима с операционной системой Windows, а значит доступна большому кругу потребителей. Показывает хорошие показатели быстродействия. На данный момент на рынке не представлено ни одной аналогичной программы российской разработки. Зарубежные аналоги малодоступны и имеют недостатки, которые учитываются при разработке программы.</w:t>
      </w:r>
    </w:p>
    <w:p w:rsidR="00900261" w:rsidRPr="00BC7361" w:rsidRDefault="008F269F" w:rsidP="002007D4">
      <w:pPr>
        <w:jc w:val="center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5.</w:t>
      </w:r>
      <w:r w:rsidR="00116A73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Стадии и этапы разработки</w:t>
      </w:r>
    </w:p>
    <w:p w:rsidR="00900261" w:rsidRPr="00900261" w:rsidRDefault="00900261" w:rsidP="00BA47CE">
      <w:pPr>
        <w:numPr>
          <w:ilvl w:val="0"/>
          <w:numId w:val="10"/>
        </w:numPr>
        <w:spacing w:before="240" w:after="24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сследование предметной области (потребители, назначение, типы, параметры) (типы сетчатых структур, параметры, на что влияет изменение параметров)</w:t>
      </w:r>
    </w:p>
    <w:p w:rsidR="00900261" w:rsidRPr="00900261" w:rsidRDefault="00900261" w:rsidP="00BA47CE">
      <w:pPr>
        <w:numPr>
          <w:ilvl w:val="0"/>
          <w:numId w:val="10"/>
        </w:numPr>
        <w:spacing w:before="240" w:after="24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ализация заполнения объема сетчатой структурой</w:t>
      </w:r>
    </w:p>
    <w:p w:rsidR="00900261" w:rsidRPr="00900261" w:rsidRDefault="00900261" w:rsidP="00BA47CE">
      <w:pPr>
        <w:spacing w:before="240" w:after="240" w:line="240" w:lineRule="auto"/>
        <w:ind w:left="7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a. Проектирование основных алгоритмов</w:t>
      </w:r>
    </w:p>
    <w:p w:rsidR="00900261" w:rsidRPr="00900261" w:rsidRDefault="00900261" w:rsidP="00BA47CE">
      <w:pPr>
        <w:spacing w:before="240" w:after="240" w:line="240" w:lineRule="auto"/>
        <w:ind w:left="7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b. Проектирование структур классов</w:t>
      </w:r>
    </w:p>
    <w:p w:rsidR="00900261" w:rsidRPr="00900261" w:rsidRDefault="00900261" w:rsidP="00BA47CE">
      <w:pPr>
        <w:spacing w:before="240" w:after="240" w:line="240" w:lineRule="auto"/>
        <w:ind w:left="7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c. Реализация алгоритмов</w:t>
      </w:r>
    </w:p>
    <w:p w:rsidR="00900261" w:rsidRPr="00900261" w:rsidRDefault="00900261" w:rsidP="00BA47CE">
      <w:pPr>
        <w:numPr>
          <w:ilvl w:val="0"/>
          <w:numId w:val="10"/>
        </w:numPr>
        <w:spacing w:before="240" w:after="24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ализация возможности задания и варьирования параметров сетчатой структуры</w:t>
      </w:r>
    </w:p>
    <w:p w:rsidR="00900261" w:rsidRPr="00BC7361" w:rsidRDefault="008F269F" w:rsidP="002007D4">
      <w:pPr>
        <w:pStyle w:val="a5"/>
        <w:ind w:left="360"/>
        <w:jc w:val="center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4"/>
          <w:lang w:eastAsia="ru-RU"/>
        </w:rPr>
        <w:t>2</w:t>
      </w:r>
      <w:r w:rsidR="002007D4" w:rsidRPr="00BC7361">
        <w:rPr>
          <w:rFonts w:ascii="Times New Roman" w:hAnsi="Times New Roman" w:cs="Times New Roman"/>
          <w:sz w:val="28"/>
          <w:szCs w:val="24"/>
          <w:lang w:eastAsia="ru-RU"/>
        </w:rPr>
        <w:t>.6.</w:t>
      </w:r>
      <w:r w:rsidR="00116A73" w:rsidRPr="00BC7361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900261" w:rsidRPr="00BC7361">
        <w:rPr>
          <w:rFonts w:ascii="Times New Roman" w:hAnsi="Times New Roman" w:cs="Times New Roman"/>
          <w:sz w:val="28"/>
          <w:szCs w:val="24"/>
          <w:lang w:eastAsia="ru-RU"/>
        </w:rPr>
        <w:t>Порядок контроля и приемки</w:t>
      </w:r>
    </w:p>
    <w:p w:rsidR="00900261" w:rsidRPr="00900261" w:rsidRDefault="00900261" w:rsidP="00BA47CE">
      <w:pPr>
        <w:spacing w:after="100" w:afterAutospacing="1" w:line="240" w:lineRule="auto"/>
        <w:ind w:firstLine="36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90026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щита курсового проекта. Программа должна построить заданную сетчатую структуру, пригодную для 3D печати.</w:t>
      </w:r>
    </w:p>
    <w:p w:rsidR="007F7C78" w:rsidRPr="002007D4" w:rsidRDefault="007F7C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Pr="002007D4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Pr="002007D4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478" w:rsidRDefault="00433478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85C42" w:rsidRDefault="00285C42" w:rsidP="003D0B8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16A73" w:rsidRDefault="00116A73" w:rsidP="00116A73">
      <w:pPr>
        <w:spacing w:before="100" w:beforeAutospacing="1" w:after="240" w:line="240" w:lineRule="auto"/>
        <w:rPr>
          <w:rFonts w:ascii="Times New Roman" w:hAnsi="Times New Roman" w:cs="Times New Roman"/>
          <w:sz w:val="24"/>
          <w:szCs w:val="24"/>
        </w:rPr>
      </w:pPr>
    </w:p>
    <w:p w:rsidR="008E44D1" w:rsidRDefault="008E44D1" w:rsidP="00716836">
      <w:pPr>
        <w:spacing w:before="100" w:beforeAutospacing="1" w:after="240" w:line="240" w:lineRule="auto"/>
        <w:jc w:val="center"/>
        <w:rPr>
          <w:rFonts w:ascii="Times New Roman" w:hAnsi="Times New Roman" w:cs="Times New Roman"/>
          <w:sz w:val="28"/>
          <w:szCs w:val="24"/>
        </w:rPr>
      </w:pPr>
    </w:p>
    <w:p w:rsidR="008D6D5A" w:rsidRPr="00716836" w:rsidRDefault="00716836" w:rsidP="00716836">
      <w:pPr>
        <w:spacing w:before="100" w:beforeAutospacing="1" w:after="240" w:line="240" w:lineRule="auto"/>
        <w:jc w:val="center"/>
        <w:rPr>
          <w:rFonts w:ascii="Times New Roman" w:eastAsia="Times New Roman" w:hAnsi="Times New Roman" w:cs="Times New Roman"/>
          <w:color w:val="333333"/>
          <w:sz w:val="28"/>
          <w:szCs w:val="24"/>
          <w:lang w:eastAsia="ru-RU"/>
        </w:rPr>
      </w:pPr>
      <w:r w:rsidRPr="00716836">
        <w:rPr>
          <w:rFonts w:ascii="Times New Roman" w:hAnsi="Times New Roman" w:cs="Times New Roman"/>
          <w:sz w:val="28"/>
          <w:szCs w:val="24"/>
        </w:rPr>
        <w:lastRenderedPageBreak/>
        <w:t xml:space="preserve">3. </w:t>
      </w:r>
      <w:r w:rsidR="001F27D4" w:rsidRPr="00716836">
        <w:rPr>
          <w:rFonts w:ascii="Times New Roman" w:hAnsi="Times New Roman" w:cs="Times New Roman"/>
          <w:sz w:val="28"/>
          <w:szCs w:val="24"/>
        </w:rPr>
        <w:t>Литературный обзор</w:t>
      </w:r>
    </w:p>
    <w:p w:rsidR="007F7C78" w:rsidRPr="00716836" w:rsidRDefault="00716836" w:rsidP="00716836">
      <w:pPr>
        <w:spacing w:before="100" w:beforeAutospacing="1" w:after="240" w:line="240" w:lineRule="auto"/>
        <w:ind w:left="-153"/>
        <w:jc w:val="center"/>
        <w:rPr>
          <w:rFonts w:ascii="Times New Roman" w:eastAsia="Times New Roman" w:hAnsi="Times New Roman" w:cs="Times New Roman"/>
          <w:color w:val="333333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3.1.</w:t>
      </w:r>
      <w:r w:rsidR="008D6D5A" w:rsidRPr="00716836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 xml:space="preserve"> 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Сетчатные структуры</w:t>
      </w:r>
    </w:p>
    <w:p w:rsidR="007F7C78" w:rsidRPr="003D0B84" w:rsidRDefault="007F7C78" w:rsidP="00612C08">
      <w:pPr>
        <w:spacing w:after="240" w:line="240" w:lineRule="auto"/>
        <w:ind w:firstLine="709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Сетчатые структуры представляют с собой чередование монолитного материала с полостями. Подобные структуры очень распространены в природе, например, пчелиные соты </w:t>
      </w:r>
      <w:r w:rsid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ли древесина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. </w:t>
      </w:r>
    </w:p>
    <w:p w:rsidR="007F7C78" w:rsidRPr="00716836" w:rsidRDefault="00716836" w:rsidP="00716836">
      <w:pPr>
        <w:spacing w:after="240" w:line="240" w:lineRule="auto"/>
        <w:ind w:left="360"/>
        <w:jc w:val="center"/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3.2.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Применение сетчатых структур</w:t>
      </w:r>
    </w:p>
    <w:p w:rsidR="007F7C78" w:rsidRPr="003D0B84" w:rsidRDefault="007F7C78" w:rsidP="00612C08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В современном мире сетчатые структуры получают все более широкое применение. Их изготовление больше не ограничивается возможностями производсвта. Развитие технологий 3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  <w:t>D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печати и аддитивного производства позволяют изготавливать структуры со сложной георметрией, что еще вчера казалось </w:t>
      </w:r>
      <w:proofErr w:type="gramStart"/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невозможным.</w:t>
      </w:r>
      <w:r w:rsidR="00434590" w:rsidRP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[</w:t>
      </w:r>
      <w:proofErr w:type="gramEnd"/>
      <w:r w:rsidR="00434590" w:rsidRP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4]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</w:t>
      </w:r>
    </w:p>
    <w:p w:rsidR="007F7C78" w:rsidRPr="00716836" w:rsidRDefault="00716836" w:rsidP="00716836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3.2.1. 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Машиностроение</w:t>
      </w:r>
    </w:p>
    <w:p w:rsidR="007F7C78" w:rsidRPr="00433478" w:rsidRDefault="007F7C78" w:rsidP="00612C08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С инженерной точки зрения главным преимуществом использования сетчатых структур является повышение </w:t>
      </w:r>
      <w:r w:rsidRPr="004334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чности конструкции в совокупности с относительно низкой массой. Кроме того, использование данных структур обеспечивает хорошую тепло и звукоизоляцию. </w:t>
      </w:r>
    </w:p>
    <w:p w:rsidR="007F7C78" w:rsidRPr="00716836" w:rsidRDefault="00716836" w:rsidP="00716836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3.2.2. </w:t>
      </w:r>
      <w:r w:rsidR="007F7C78" w:rsidRPr="0071683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тезирование</w:t>
      </w:r>
    </w:p>
    <w:p w:rsidR="007F7C78" w:rsidRPr="006A4565" w:rsidRDefault="007F7C78" w:rsidP="00612C08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4334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последние годы развивается применение сетчатых структур в медицине.</w:t>
      </w:r>
      <w:r w:rsidR="006A456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зготавливаются протезы (Рис.</w:t>
      </w:r>
      <w:r w:rsidR="0071683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</w:t>
      </w:r>
      <w:r w:rsidR="006A456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) и импланты </w:t>
      </w:r>
      <w:r w:rsidRPr="004334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 применением таких технологий. Преимущества сетчатых имплантов в том, что ткани тела проростают внутрь импланта, таким образом заживление и приживание импланта происходит гораздо быстрее. Применение сетчатых структур при изготовлении протезов позволяет уменьшить напряжения на поверхности протеза и равномерно распределить их между костью и протезом, что позволяет минимизировать износ протеза. Еще один плюс – облегчение конструкции </w:t>
      </w:r>
      <w:proofErr w:type="gramStart"/>
      <w:r w:rsidRPr="004334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теза.</w:t>
      </w:r>
      <w:r w:rsidR="006A4565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[</w:t>
      </w:r>
      <w:proofErr w:type="gramEnd"/>
      <w:r w:rsidR="006A4565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4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612C08">
            <w:pPr>
              <w:spacing w:after="240"/>
              <w:ind w:firstLine="709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4A936572" wp14:editId="13A79790">
                  <wp:extent cx="2415396" cy="1621150"/>
                  <wp:effectExtent l="0" t="0" r="4445" b="0"/>
                  <wp:docPr id="36" name="Рисунок 36" descr="implantant-sustav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plantant-sustav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702" cy="1639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716836">
            <w:pPr>
              <w:spacing w:after="240"/>
              <w:ind w:firstLine="709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</w:t>
            </w:r>
            <w:r w:rsidR="00716836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1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Протез сустава</w:t>
            </w:r>
          </w:p>
        </w:tc>
      </w:tr>
    </w:tbl>
    <w:p w:rsidR="00716836" w:rsidRDefault="00716836" w:rsidP="00716836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</w:p>
    <w:p w:rsidR="007F7C78" w:rsidRPr="00716836" w:rsidRDefault="00716836" w:rsidP="00716836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3.2.3. 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  <w:t>D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печать</w:t>
      </w:r>
    </w:p>
    <w:p w:rsidR="007F7C78" w:rsidRPr="006A4565" w:rsidRDefault="007F7C78" w:rsidP="00612C08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Так же сетчатые структуры находят свое применение в 3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  <w:t>D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печати, при изготов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лении сетчатых поддержек (Рис.</w:t>
      </w:r>
      <w:r w:rsid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2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.) вместо сплошных (Рис.</w:t>
      </w:r>
      <w:r w:rsidR="00716836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.). Основной плюс применения данной технологии – экономия материалов и более простое удаление </w:t>
      </w:r>
      <w:proofErr w:type="gramStart"/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поддержек.</w:t>
      </w:r>
      <w:r w:rsidR="006A4565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[</w:t>
      </w:r>
      <w:proofErr w:type="gramEnd"/>
      <w:r w:rsidR="006A4565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1]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849994" cy="2061714"/>
                  <wp:effectExtent l="0" t="0" r="0" b="0"/>
                  <wp:docPr id="35" name="Рисунок 35" descr="Снимок экрана (46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Снимок экрана (46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4511" cy="2072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6A4565" w:rsidP="00716836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16836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2</w:t>
            </w:r>
            <w:r w:rsidR="00367C7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 Модель с сетчатыми поддержками</w:t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2755387" cy="1992702"/>
                  <wp:effectExtent l="0" t="0" r="0" b="0"/>
                  <wp:docPr id="34" name="Рисунок 34" descr="Снимок экрана (465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Снимок экрана (465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0890" cy="2003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6A4565" w:rsidP="00716836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16836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3</w:t>
            </w:r>
            <w:r w:rsidR="00367C7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 Модель со сплошными поддержками</w:t>
            </w:r>
          </w:p>
        </w:tc>
      </w:tr>
    </w:tbl>
    <w:p w:rsidR="007F7C78" w:rsidRPr="00716836" w:rsidRDefault="00716836" w:rsidP="00716836">
      <w:pPr>
        <w:spacing w:after="240" w:line="240" w:lineRule="auto"/>
        <w:ind w:left="-153"/>
        <w:jc w:val="center"/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</w:pPr>
      <w:r w:rsidRPr="00716836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3.3.</w:t>
      </w:r>
      <w:r w:rsidR="007F7C78" w:rsidRPr="00716836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Типы сетчатых структур</w:t>
      </w:r>
    </w:p>
    <w:p w:rsidR="007F7C78" w:rsidRPr="00745881" w:rsidRDefault="00745881" w:rsidP="00745881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3.3.1. </w:t>
      </w:r>
      <w:r w:rsidR="007F7C78" w:rsidRPr="00745881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Сетчатые структуры различной плотности</w:t>
      </w:r>
    </w:p>
    <w:p w:rsidR="007F7C78" w:rsidRPr="003D0B84" w:rsidRDefault="007F7C78" w:rsidP="00612C08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Наиболее распространенные сетчатые струкутры – структуры постоя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нной плотности (пример на Рис.</w:t>
      </w:r>
      <w:r w:rsidR="00745881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4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.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727CC5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3209026" cy="1793077"/>
                  <wp:effectExtent l="0" t="0" r="0" b="0"/>
                  <wp:docPr id="33" name="Рисунок 33" descr="Снимок экрана (46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Снимок экрана (46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9643" cy="1804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745881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4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Сетчатая структура постоянной плотности</w:t>
            </w:r>
          </w:p>
        </w:tc>
      </w:tr>
    </w:tbl>
    <w:p w:rsidR="007F7C78" w:rsidRPr="006A4565" w:rsidRDefault="007F7C78" w:rsidP="00612C08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При необходимости можно использовать сетчатые структуры переменной плотности, например, чтобы усилить места с максимальными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напряжениями. (Пример на Рис.</w:t>
      </w:r>
      <w:r w:rsidR="00745881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5</w:t>
      </w:r>
      <w:proofErr w:type="gramStart"/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.)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  <w:t>[</w:t>
      </w:r>
      <w:proofErr w:type="gramEnd"/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n-US" w:eastAsia="ru-RU"/>
        </w:rPr>
        <w:t>2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367C7B">
        <w:trPr>
          <w:trHeight w:val="2723"/>
        </w:trPr>
        <w:tc>
          <w:tcPr>
            <w:tcW w:w="9345" w:type="dxa"/>
          </w:tcPr>
          <w:p w:rsidR="007F7C78" w:rsidRPr="003D0B84" w:rsidRDefault="007F7C78" w:rsidP="00727CC5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1F836011" wp14:editId="0E09396E">
                  <wp:extent cx="3096883" cy="1503074"/>
                  <wp:effectExtent l="0" t="0" r="8890" b="0"/>
                  <wp:docPr id="13" name="Рисунок 13" descr="C:\Users\Анастасия\AppData\Local\Microsoft\Windows\INetCache\Content.Word\Снимок экрана (450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 descr="C:\Users\Анастасия\AppData\Local\Microsoft\Windows\INetCache\Content.Word\Снимок экрана (450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0836" cy="1519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rPr>
          <w:trHeight w:val="449"/>
        </w:trPr>
        <w:tc>
          <w:tcPr>
            <w:tcW w:w="9345" w:type="dxa"/>
          </w:tcPr>
          <w:p w:rsidR="007F7C78" w:rsidRPr="003D0B84" w:rsidRDefault="006A4565" w:rsidP="00745881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5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Сетчатая структура переменной плотности</w:t>
            </w:r>
          </w:p>
        </w:tc>
      </w:tr>
    </w:tbl>
    <w:p w:rsidR="007F7C78" w:rsidRPr="006A4565" w:rsidRDefault="007F7C78" w:rsidP="00612C08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Еще один вид структур – переходные сетчатые структуры. Они использвуются, когда необходимо соединить 2 сетчатые структуры различной плотности, размера или типа ячеек.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Пример таких структур на Рис.</w:t>
      </w:r>
      <w:r w:rsidR="00745881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6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. Эти структуры очень интересны, но практического применения они пока не </w:t>
      </w:r>
      <w:proofErr w:type="gramStart"/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нашли.</w:t>
      </w:r>
      <w:r w:rsidR="006A4565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[</w:t>
      </w:r>
      <w:proofErr w:type="gramEnd"/>
      <w:r w:rsidR="006A4565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1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12ECEEDB" wp14:editId="2693FC63">
                  <wp:extent cx="2527539" cy="1542142"/>
                  <wp:effectExtent l="0" t="0" r="6350" b="1270"/>
                  <wp:docPr id="14" name="Рисунок 14" descr="C:\Users\Анастасия\AppData\Local\Microsoft\Windows\INetCache\Content.Word\Снимок экрана (46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C:\Users\Анастасия\AppData\Local\Microsoft\Windows\INetCache\Content.Word\Снимок экрана (464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220" cy="1558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367C7B">
        <w:trPr>
          <w:trHeight w:val="239"/>
        </w:trPr>
        <w:tc>
          <w:tcPr>
            <w:tcW w:w="9345" w:type="dxa"/>
          </w:tcPr>
          <w:p w:rsidR="007F7C78" w:rsidRPr="003D0B84" w:rsidRDefault="006A4565" w:rsidP="00745881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6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Примеры переходных сетчатых структур</w:t>
            </w:r>
          </w:p>
        </w:tc>
      </w:tr>
    </w:tbl>
    <w:p w:rsidR="007F7C78" w:rsidRPr="00745881" w:rsidRDefault="00745881" w:rsidP="00745881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3.2. </w:t>
      </w:r>
      <w:r w:rsidR="007F7C78" w:rsidRP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тохастические и упорядоченные сетчатые структуры</w:t>
      </w:r>
    </w:p>
    <w:p w:rsidR="007F7C78" w:rsidRPr="00434590" w:rsidRDefault="007F7C78" w:rsidP="00612C08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етчатые структуры можно разделить на стохастич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еские и упорядоченные. На Рис.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7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и Рис.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8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. показаны различия между типами данных сетчатых </w:t>
      </w:r>
      <w:proofErr w:type="gramStart"/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труктур.</w:t>
      </w:r>
      <w:r w:rsidR="00434590" w:rsidRPr="0043459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</w:t>
      </w:r>
      <w:proofErr w:type="gramEnd"/>
      <w:r w:rsidR="00434590" w:rsidRPr="0043459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]</w:t>
      </w:r>
    </w:p>
    <w:tbl>
      <w:tblPr>
        <w:tblStyle w:val="a4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2484408" cy="1224131"/>
                  <wp:effectExtent l="0" t="0" r="0" b="0"/>
                  <wp:docPr id="32" name="Рисунок 32" descr="Снимок экрана (445) — коп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Снимок экрана (445) —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1161" cy="1227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745881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7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 Примеры стохастических структур.</w:t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1646179E" wp14:editId="1A04BDFA">
                  <wp:extent cx="2087593" cy="1386811"/>
                  <wp:effectExtent l="0" t="0" r="8255" b="4445"/>
                  <wp:docPr id="3" name="Рисунок 3" descr="C:\Users\Анастасия\AppData\Local\Microsoft\Windows\INetCache\Content.Word\Снимок экрана (445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C:\Users\Анастасия\AppData\Local\Microsoft\Windows\INetCache\Content.Word\Снимок экрана (445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0111" cy="1395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745881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8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 Пример упорядоченной структуры.</w:t>
            </w:r>
          </w:p>
        </w:tc>
      </w:tr>
    </w:tbl>
    <w:p w:rsidR="007F7C78" w:rsidRPr="00434590" w:rsidRDefault="007F7C78" w:rsidP="00612C08">
      <w:pPr>
        <w:spacing w:before="60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>Упорядоченные структуры намного прочнее стохастических. Это связано с тем, что в процессе деформации стенки стохастических структур изгибаются, а упорядоченных – только сжимаются и растягиваются.</w:t>
      </w:r>
      <w:r w:rsidR="00E2736D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434590" w:rsidRPr="0043459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3]</w:t>
      </w:r>
    </w:p>
    <w:p w:rsidR="007F7C78" w:rsidRPr="00745881" w:rsidRDefault="00745881" w:rsidP="00745881">
      <w:pPr>
        <w:spacing w:before="60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3.3. </w:t>
      </w:r>
      <w:r w:rsidR="007F7C78" w:rsidRP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формные и однородные сетчатые структуры</w:t>
      </w:r>
    </w:p>
    <w:p w:rsidR="007F7C78" w:rsidRPr="00433478" w:rsidRDefault="007F7C78" w:rsidP="00612C08">
      <w:pPr>
        <w:spacing w:before="60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зличие между конформными и однородными ст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уктурами представлено на Рис.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9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и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Рис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0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Однородные структуры заполняют объем вне зависимости от поверхности, его ограничивающей. Конформные же – повторяют форму ограничивающей поверхности.</w:t>
      </w:r>
      <w:r w:rsidR="00E2736D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433478" w:rsidRPr="00433478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4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4"/>
      </w:tblGrid>
      <w:tr w:rsidR="007F7C78" w:rsidRPr="003D0B84" w:rsidTr="00367C7B">
        <w:trPr>
          <w:trHeight w:val="1348"/>
        </w:trPr>
        <w:tc>
          <w:tcPr>
            <w:tcW w:w="9284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2147978" cy="852866"/>
                  <wp:effectExtent l="0" t="0" r="5080" b="4445"/>
                  <wp:docPr id="31" name="Рисунок 31" descr="Снимок экрана (446) — коп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Снимок экрана (446) —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018" cy="860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rPr>
          <w:trHeight w:val="375"/>
        </w:trPr>
        <w:tc>
          <w:tcPr>
            <w:tcW w:w="9284" w:type="dxa"/>
          </w:tcPr>
          <w:p w:rsidR="007F7C78" w:rsidRPr="003D0B84" w:rsidRDefault="006A4565" w:rsidP="00745881">
            <w:pPr>
              <w:spacing w:after="240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.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9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 Однородная сетчатая структура.</w:t>
            </w:r>
          </w:p>
        </w:tc>
      </w:tr>
      <w:tr w:rsidR="007F7C78" w:rsidRPr="003D0B84" w:rsidTr="00367C7B">
        <w:trPr>
          <w:trHeight w:val="1661"/>
        </w:trPr>
        <w:tc>
          <w:tcPr>
            <w:tcW w:w="9284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2346385" cy="911501"/>
                  <wp:effectExtent l="0" t="0" r="0" b="3175"/>
                  <wp:docPr id="30" name="Рисунок 30" descr="Снимок экрана (44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Снимок экрана (44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461" cy="916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367C7B">
        <w:trPr>
          <w:trHeight w:val="253"/>
        </w:trPr>
        <w:tc>
          <w:tcPr>
            <w:tcW w:w="9284" w:type="dxa"/>
          </w:tcPr>
          <w:p w:rsidR="007F7C78" w:rsidRPr="003D0B84" w:rsidRDefault="006A4565" w:rsidP="00745881">
            <w:pPr>
              <w:spacing w:after="240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.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0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 Конформная сетчатая структура.</w:t>
            </w:r>
          </w:p>
        </w:tc>
      </w:tr>
    </w:tbl>
    <w:p w:rsidR="007F7C78" w:rsidRPr="00434590" w:rsidRDefault="007F7C78" w:rsidP="00612C08">
      <w:pPr>
        <w:spacing w:before="60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Если сетчатая структуры внутренняя (ограничена твердой поверхностью), то различие между типами структур не принципиально, и можно использовать однородную 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етчатую структуру (Рис.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1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), иначе оправданно примене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ие конформной структуры (Рис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</w:t>
      </w:r>
      <w:r w:rsidR="0074588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gramStart"/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</w:t>
      </w:r>
      <w:r w:rsidR="00434590" w:rsidRPr="0043459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</w:t>
      </w:r>
      <w:proofErr w:type="gramEnd"/>
      <w:r w:rsidR="00434590" w:rsidRPr="0043459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1578634" cy="1554266"/>
                  <wp:effectExtent l="0" t="0" r="2540" b="8255"/>
                  <wp:docPr id="29" name="Рисунок 29" descr="Снимок экрана (46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Снимок экрана (46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414" cy="1567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745881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с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 Внутренняя однородная сетчатая структура</w:t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1613140" cy="1637102"/>
                  <wp:effectExtent l="0" t="0" r="6350" b="1270"/>
                  <wp:docPr id="28" name="Рисунок 28" descr="Снимок экрана (46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Снимок экрана (46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9251" cy="1653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745881">
            <w:pPr>
              <w:spacing w:before="60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.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  <w:r w:rsidR="00745881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7F7C78"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Конформная структура, не ограниченная снаружи твердой поверхностью.</w:t>
            </w:r>
          </w:p>
        </w:tc>
      </w:tr>
    </w:tbl>
    <w:p w:rsidR="005E0888" w:rsidRPr="006B3265" w:rsidRDefault="006B3265" w:rsidP="006B3265">
      <w:pPr>
        <w:spacing w:after="240" w:line="240" w:lineRule="auto"/>
        <w:ind w:left="-153"/>
        <w:jc w:val="center"/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</w:pPr>
      <w:r w:rsidRPr="006B3265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lastRenderedPageBreak/>
        <w:t>3.4.</w:t>
      </w:r>
      <w:r w:rsidR="005E0888" w:rsidRPr="006B3265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 xml:space="preserve"> </w:t>
      </w:r>
      <w:r w:rsidR="007F7C78" w:rsidRPr="006B3265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Параметры сетчатых структур</w:t>
      </w:r>
    </w:p>
    <w:p w:rsidR="007F7C78" w:rsidRPr="006B3265" w:rsidRDefault="006B3265" w:rsidP="006B3265">
      <w:pPr>
        <w:spacing w:after="240" w:line="240" w:lineRule="auto"/>
        <w:ind w:left="-720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.4.1.</w:t>
      </w:r>
      <w:r w:rsidR="007F7C78" w:rsidRPr="006B32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Тип элементарной ячейки</w:t>
      </w:r>
    </w:p>
    <w:p w:rsidR="007F7C78" w:rsidRPr="006A4565" w:rsidRDefault="007F7C78" w:rsidP="00BA47CE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Сетчатая структура состоит из множества элементарных ячеек, которые расположены в определенных положениях и направлениях. Например, простейшая кубическая решетка состоит из элементарных кубов, имеющи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х общие ребра и вершины. (Рис.1</w:t>
      </w:r>
      <w:r w:rsidR="006B32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</w:t>
      </w:r>
      <w:r w:rsid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. и Рис.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1</w:t>
      </w:r>
      <w:r w:rsidR="006B32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4</w:t>
      </w:r>
      <w:proofErr w:type="gramStart"/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.)</w:t>
      </w:r>
      <w:r w:rsidR="00434590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[</w:t>
      </w:r>
      <w:proofErr w:type="gramEnd"/>
      <w:r w:rsidR="00434590" w:rsidRPr="006A4565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]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42F8CE6D" wp14:editId="5E1404B0">
                  <wp:extent cx="1457864" cy="1494310"/>
                  <wp:effectExtent l="0" t="0" r="9525" b="0"/>
                  <wp:docPr id="4" name="Рисунок 4" descr="C:\Users\Анастасия\AppData\Local\Microsoft\Windows\INetCache\Content.Word\Снимок экрана (451) — копи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Анастасия\AppData\Local\Microsoft\Windows\INetCache\Content.Word\Снимок экрана (451) — копия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749" cy="1517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6B3265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13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 Элементарная кубическая ячейка</w:t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bCs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4104ACA7" wp14:editId="6B605EE7">
                  <wp:extent cx="2242868" cy="2321291"/>
                  <wp:effectExtent l="0" t="0" r="5080" b="3175"/>
                  <wp:docPr id="5" name="Рисунок 5" descr="C:\Users\Анастасия\AppData\Local\Microsoft\Windows\INetCache\Content.Word\Снимок экрана (45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Анастасия\AppData\Local\Microsoft\Windows\INetCache\Content.Word\Снимок экрана (45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131" cy="2336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1</w:t>
            </w:r>
            <w:r w:rsidR="006B3265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4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Кубическая сетчатая структура</w:t>
            </w:r>
          </w:p>
        </w:tc>
      </w:tr>
    </w:tbl>
    <w:p w:rsidR="00B05C13" w:rsidRDefault="007F7C78" w:rsidP="00B05C13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Существует множество различных типов элементарных ячеек: от простых, как, например, расмотренная выше кубическая или октогональная ячейки</w:t>
      </w:r>
      <w:r w:rsidR="00247779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[</w:t>
      </w:r>
      <w:r w:rsidR="00247779" w:rsidRP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3]</w:t>
      </w:r>
      <w:r w:rsidR="00247779" w:rsidRPr="00247779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, </w:t>
      </w: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до более сложных,</w:t>
      </w:r>
      <w:r w:rsid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задаваемых неявными функциями.</w:t>
      </w:r>
      <w:r w:rsidR="00434590" w:rsidRP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 </w:t>
      </w:r>
      <w:r w:rsid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[</w:t>
      </w:r>
      <w:r w:rsidR="00247779" w:rsidRPr="00247779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1</w:t>
      </w:r>
      <w:r w:rsidR="00434590" w:rsidRPr="00434590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]</w:t>
      </w:r>
    </w:p>
    <w:p w:rsidR="007F7C78" w:rsidRPr="00B05C13" w:rsidRDefault="007F7C78" w:rsidP="00B05C13">
      <w:pPr>
        <w:spacing w:after="240" w:line="240" w:lineRule="auto"/>
        <w:ind w:firstLine="708"/>
        <w:jc w:val="both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 xml:space="preserve">- Октогональная ячейка </w:t>
      </w:r>
      <w:r w:rsidR="006A4565">
        <w:rPr>
          <w:rFonts w:ascii="Times New Roman" w:hAnsi="Times New Roman" w:cs="Times New Roman"/>
          <w:sz w:val="24"/>
          <w:szCs w:val="24"/>
        </w:rPr>
        <w:t>(Рис.</w:t>
      </w:r>
      <w:r w:rsidRPr="003D0B84">
        <w:rPr>
          <w:rFonts w:ascii="Times New Roman" w:hAnsi="Times New Roman" w:cs="Times New Roman"/>
          <w:sz w:val="24"/>
          <w:szCs w:val="24"/>
        </w:rPr>
        <w:t>1</w:t>
      </w:r>
      <w:r w:rsidR="006B3265">
        <w:rPr>
          <w:rFonts w:ascii="Times New Roman" w:hAnsi="Times New Roman" w:cs="Times New Roman"/>
          <w:sz w:val="24"/>
          <w:szCs w:val="24"/>
        </w:rPr>
        <w:t>5</w:t>
      </w:r>
      <w:r w:rsidRPr="003D0B84">
        <w:rPr>
          <w:rFonts w:ascii="Times New Roman" w:hAnsi="Times New Roman" w:cs="Times New Roman"/>
          <w:sz w:val="24"/>
          <w:szCs w:val="24"/>
        </w:rPr>
        <w:t>.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B25B4C2" wp14:editId="20946599">
                  <wp:extent cx="1311216" cy="1356047"/>
                  <wp:effectExtent l="0" t="0" r="3810" b="0"/>
                  <wp:docPr id="10" name="Рисунок 10" descr="C:\Users\Анастасия\AppData\Local\Microsoft\Windows\INetCache\Content.Word\Снимок экрана (45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C:\Users\Анастасия\AppData\Local\Microsoft\Windows\INetCache\Content.Word\Снимок экрана (454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594" cy="1399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B05C13">
        <w:trPr>
          <w:trHeight w:val="355"/>
        </w:trPr>
        <w:tc>
          <w:tcPr>
            <w:tcW w:w="9345" w:type="dxa"/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Рис.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1</w:t>
            </w:r>
            <w:r w:rsidR="006B3265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5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. Элементарная октогональная ячейка</w:t>
            </w:r>
          </w:p>
        </w:tc>
      </w:tr>
    </w:tbl>
    <w:p w:rsidR="007F7C78" w:rsidRPr="00247779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lastRenderedPageBreak/>
        <w:t>- Примитив Шварца (</w:t>
      </w:r>
      <w:r w:rsidR="006A4565">
        <w:rPr>
          <w:rFonts w:ascii="Times New Roman" w:hAnsi="Times New Roman" w:cs="Times New Roman"/>
          <w:sz w:val="24"/>
          <w:szCs w:val="24"/>
        </w:rPr>
        <w:t>Schwarz Primitive) (Рис.</w:t>
      </w:r>
      <w:r w:rsidRPr="003D0B84">
        <w:rPr>
          <w:rFonts w:ascii="Times New Roman" w:hAnsi="Times New Roman" w:cs="Times New Roman"/>
          <w:sz w:val="24"/>
          <w:szCs w:val="24"/>
        </w:rPr>
        <w:t>1</w:t>
      </w:r>
      <w:r w:rsidR="006B3265">
        <w:rPr>
          <w:rFonts w:ascii="Times New Roman" w:hAnsi="Times New Roman" w:cs="Times New Roman"/>
          <w:sz w:val="24"/>
          <w:szCs w:val="24"/>
        </w:rPr>
        <w:t>6</w:t>
      </w:r>
      <w:r w:rsidR="00247779">
        <w:rPr>
          <w:rFonts w:ascii="Times New Roman" w:hAnsi="Times New Roman" w:cs="Times New Roman"/>
          <w:sz w:val="24"/>
          <w:szCs w:val="24"/>
        </w:rPr>
        <w:t>.) задается функцией</w:t>
      </w:r>
    </w:p>
    <w:p w:rsidR="007F7C78" w:rsidRPr="003D0B84" w:rsidRDefault="007F7C78" w:rsidP="007F7C78">
      <w:pPr>
        <w:spacing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36190" cy="250190"/>
            <wp:effectExtent l="0" t="0" r="0" b="0"/>
            <wp:docPr id="27" name="Рисунок 27" descr="Снимок экрана (452) — коп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Снимок экрана (452) — копия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47646" cy="1538843"/>
                  <wp:effectExtent l="0" t="0" r="0" b="4445"/>
                  <wp:docPr id="26" name="Рисунок 26" descr="Снимок экрана (455) — коп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Снимок экрана (455) —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5292" cy="1545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B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Примитив Шварца (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Schwarz Primitive)</w:t>
            </w:r>
          </w:p>
        </w:tc>
      </w:tr>
    </w:tbl>
    <w:p w:rsidR="007F7C78" w:rsidRPr="003D0B84" w:rsidRDefault="007F7C78" w:rsidP="007F7C78">
      <w:pPr>
        <w:spacing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F7C78" w:rsidRPr="00247779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- Урезанный примитив Шварца (</w:t>
      </w:r>
      <w:r w:rsidRPr="003D0B84">
        <w:rPr>
          <w:rFonts w:ascii="Times New Roman" w:hAnsi="Times New Roman" w:cs="Times New Roman"/>
          <w:sz w:val="24"/>
          <w:szCs w:val="24"/>
        </w:rPr>
        <w:t xml:space="preserve">Schwarz Primitive </w:t>
      </w:r>
      <w:r w:rsidRPr="003D0B84">
        <w:rPr>
          <w:rFonts w:ascii="Times New Roman" w:hAnsi="Times New Roman" w:cs="Times New Roman"/>
          <w:sz w:val="24"/>
          <w:szCs w:val="24"/>
          <w:lang w:val="en-US"/>
        </w:rPr>
        <w:t>pinched</w:t>
      </w:r>
      <w:r w:rsidR="006A4565">
        <w:rPr>
          <w:rFonts w:ascii="Times New Roman" w:hAnsi="Times New Roman" w:cs="Times New Roman"/>
          <w:sz w:val="24"/>
          <w:szCs w:val="24"/>
        </w:rPr>
        <w:t>) (Рис.</w:t>
      </w:r>
      <w:r w:rsidRPr="003D0B84">
        <w:rPr>
          <w:rFonts w:ascii="Times New Roman" w:hAnsi="Times New Roman" w:cs="Times New Roman"/>
          <w:sz w:val="24"/>
          <w:szCs w:val="24"/>
        </w:rPr>
        <w:t>1</w:t>
      </w:r>
      <w:r w:rsidR="006B3265">
        <w:rPr>
          <w:rFonts w:ascii="Times New Roman" w:hAnsi="Times New Roman" w:cs="Times New Roman"/>
          <w:sz w:val="24"/>
          <w:szCs w:val="24"/>
        </w:rPr>
        <w:t>7</w:t>
      </w:r>
      <w:r w:rsidRPr="003D0B84">
        <w:rPr>
          <w:rFonts w:ascii="Times New Roman" w:hAnsi="Times New Roman" w:cs="Times New Roman"/>
          <w:sz w:val="24"/>
          <w:szCs w:val="24"/>
        </w:rPr>
        <w:t xml:space="preserve">.) </w:t>
      </w:r>
    </w:p>
    <w:p w:rsidR="007F7C78" w:rsidRPr="003D0B84" w:rsidRDefault="007F7C78" w:rsidP="007F7C78">
      <w:pPr>
        <w:spacing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65370" cy="784860"/>
            <wp:effectExtent l="0" t="0" r="0" b="0"/>
            <wp:docPr id="25" name="Рисунок 25" descr="Снимок экрана (45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Снимок экрана (453)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537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42008" cy="1673524"/>
                  <wp:effectExtent l="0" t="0" r="0" b="3175"/>
                  <wp:docPr id="24" name="Рисунок 24" descr="Снимок экрана (456) — коп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Снимок экрана (456) —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643" cy="1685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B326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F7C78" w:rsidRPr="003D0B84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 Урезанный примитив Шварца (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 xml:space="preserve">Schwarz Primitive 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inched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7F7C78" w:rsidRPr="003D0B84" w:rsidRDefault="007F7C78" w:rsidP="007F7C78">
      <w:pPr>
        <w:spacing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>- Гиро</w:t>
      </w:r>
      <w:r w:rsidR="006A4565">
        <w:rPr>
          <w:rFonts w:ascii="Times New Roman" w:hAnsi="Times New Roman" w:cs="Times New Roman"/>
          <w:sz w:val="24"/>
          <w:szCs w:val="24"/>
        </w:rPr>
        <w:t>ид Шоэна (Schoen Gyroid) (Рис.</w:t>
      </w:r>
      <w:r w:rsidR="006B3265">
        <w:rPr>
          <w:rFonts w:ascii="Times New Roman" w:hAnsi="Times New Roman" w:cs="Times New Roman"/>
          <w:sz w:val="24"/>
          <w:szCs w:val="24"/>
        </w:rPr>
        <w:t>18</w:t>
      </w:r>
      <w:r w:rsidRPr="003D0B84">
        <w:rPr>
          <w:rFonts w:ascii="Times New Roman" w:hAnsi="Times New Roman" w:cs="Times New Roman"/>
          <w:sz w:val="24"/>
          <w:szCs w:val="24"/>
        </w:rPr>
        <w:t>.)</w:t>
      </w:r>
    </w:p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0A6071" wp14:editId="4122C24A">
            <wp:extent cx="5124450" cy="676275"/>
            <wp:effectExtent l="0" t="0" r="0" b="9525"/>
            <wp:docPr id="9" name="Рисунок 9" descr="C:\Users\Анастасия\AppData\Local\Microsoft\Windows\INetCache\Content.Word\Снимок экрана (45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Анастасия\AppData\Local\Microsoft\Windows\INetCache\Content.Word\Снимок экрана (452)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1486264" cy="1475117"/>
                  <wp:effectExtent l="0" t="0" r="0" b="0"/>
                  <wp:docPr id="23" name="Рисунок 23" descr="Снимок экрана (455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Снимок экрана (455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775" cy="1486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6B326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B326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3D0B84">
              <w:rPr>
                <w:rFonts w:ascii="Times New Roman" w:hAnsi="Times New Roman" w:cs="Times New Roman"/>
                <w:sz w:val="24"/>
                <w:szCs w:val="24"/>
              </w:rPr>
              <w:t>. Гироид Шоэна (Schoen Gyroid)</w:t>
            </w:r>
          </w:p>
        </w:tc>
      </w:tr>
    </w:tbl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 xml:space="preserve">- </w:t>
      </w:r>
      <w:r w:rsidRPr="003D0B84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3D0B84">
        <w:rPr>
          <w:rFonts w:ascii="Times New Roman" w:hAnsi="Times New Roman" w:cs="Times New Roman"/>
          <w:sz w:val="24"/>
          <w:szCs w:val="24"/>
        </w:rPr>
        <w:t>-ре</w:t>
      </w:r>
      <w:r w:rsidR="006A4565">
        <w:rPr>
          <w:rFonts w:ascii="Times New Roman" w:hAnsi="Times New Roman" w:cs="Times New Roman"/>
          <w:sz w:val="24"/>
          <w:szCs w:val="24"/>
        </w:rPr>
        <w:t>шетка Шварца (Schwarz W) (Рис.</w:t>
      </w:r>
      <w:r w:rsidR="006B3265">
        <w:rPr>
          <w:rFonts w:ascii="Times New Roman" w:hAnsi="Times New Roman" w:cs="Times New Roman"/>
          <w:sz w:val="24"/>
          <w:szCs w:val="24"/>
        </w:rPr>
        <w:t>19</w:t>
      </w:r>
      <w:r w:rsidRPr="003D0B84">
        <w:rPr>
          <w:rFonts w:ascii="Times New Roman" w:hAnsi="Times New Roman" w:cs="Times New Roman"/>
          <w:sz w:val="24"/>
          <w:szCs w:val="24"/>
        </w:rPr>
        <w:t>.)</w:t>
      </w:r>
    </w:p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51350" cy="664210"/>
            <wp:effectExtent l="0" t="0" r="6350" b="2540"/>
            <wp:docPr id="22" name="Рисунок 22" descr="Снимок экрана (453) — коп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Снимок экрана (453) — копия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66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56272" cy="1594406"/>
                  <wp:effectExtent l="0" t="0" r="1270" b="6350"/>
                  <wp:docPr id="21" name="Рисунок 21" descr="Снимок экрана (457) — коп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Снимок экрана (457) —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896" cy="1601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B326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-решетка Шварца (Schwarz W)</w:t>
            </w:r>
          </w:p>
        </w:tc>
      </w:tr>
    </w:tbl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>- Поверхность Неовиуса</w:t>
      </w:r>
      <w:r w:rsidR="006A4565">
        <w:rPr>
          <w:rFonts w:ascii="Times New Roman" w:hAnsi="Times New Roman" w:cs="Times New Roman"/>
          <w:sz w:val="24"/>
          <w:szCs w:val="24"/>
        </w:rPr>
        <w:t xml:space="preserve"> (Neovius' Surface) (Рис.</w:t>
      </w:r>
      <w:r w:rsidR="006B3265">
        <w:rPr>
          <w:rFonts w:ascii="Times New Roman" w:hAnsi="Times New Roman" w:cs="Times New Roman"/>
          <w:sz w:val="24"/>
          <w:szCs w:val="24"/>
        </w:rPr>
        <w:t>20</w:t>
      </w:r>
      <w:r w:rsidRPr="003D0B84">
        <w:rPr>
          <w:rFonts w:ascii="Times New Roman" w:hAnsi="Times New Roman" w:cs="Times New Roman"/>
          <w:sz w:val="24"/>
          <w:szCs w:val="24"/>
        </w:rPr>
        <w:t>.)</w:t>
      </w:r>
    </w:p>
    <w:p w:rsidR="007F7C78" w:rsidRPr="003D0B84" w:rsidRDefault="007F7C78" w:rsidP="007F7C78">
      <w:pPr>
        <w:spacing w:after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09795" cy="1130300"/>
            <wp:effectExtent l="0" t="0" r="0" b="0"/>
            <wp:docPr id="20" name="Рисунок 20" descr="Снимок экрана (454) — коп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Снимок экрана (454) — копия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979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8"/>
      </w:tblGrid>
      <w:tr w:rsidR="007F7C78" w:rsidRPr="003D0B84" w:rsidTr="009A5A4E">
        <w:trPr>
          <w:trHeight w:val="175"/>
        </w:trPr>
        <w:tc>
          <w:tcPr>
            <w:tcW w:w="9348" w:type="dxa"/>
          </w:tcPr>
          <w:p w:rsidR="007F7C78" w:rsidRPr="003D0B84" w:rsidRDefault="007F7C78" w:rsidP="009A5A4E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D8478CE" wp14:editId="0E1B7492">
                  <wp:extent cx="1613140" cy="1501208"/>
                  <wp:effectExtent l="0" t="0" r="6350" b="3810"/>
                  <wp:docPr id="11" name="Рисунок 11" descr="C:\Users\Анастасия\AppData\Local\Microsoft\Windows\INetCache\Content.Word\Снимок экрана (45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C:\Users\Анастасия\AppData\Local\Microsoft\Windows\INetCache\Content.Word\Снимок экрана (456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874" cy="15130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rPr>
          <w:trHeight w:val="413"/>
        </w:trPr>
        <w:tc>
          <w:tcPr>
            <w:tcW w:w="9348" w:type="dxa"/>
          </w:tcPr>
          <w:p w:rsidR="007F7C78" w:rsidRPr="003D0B84" w:rsidRDefault="006A4565" w:rsidP="006B326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B326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. Поверхность Неовиуса (Neovius' Surface)</w:t>
            </w:r>
          </w:p>
        </w:tc>
      </w:tr>
    </w:tbl>
    <w:p w:rsidR="007F7C78" w:rsidRPr="00BD687B" w:rsidRDefault="00BD687B" w:rsidP="00BD687B">
      <w:pPr>
        <w:spacing w:after="240" w:line="24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.4.2. </w:t>
      </w:r>
      <w:r w:rsidR="007F7C78" w:rsidRPr="00BD687B">
        <w:rPr>
          <w:rFonts w:ascii="Times New Roman" w:hAnsi="Times New Roman" w:cs="Times New Roman"/>
          <w:sz w:val="24"/>
          <w:szCs w:val="24"/>
        </w:rPr>
        <w:t>Объемная доля</w:t>
      </w:r>
    </w:p>
    <w:p w:rsidR="007F7C78" w:rsidRPr="006A4565" w:rsidRDefault="007F7C78" w:rsidP="00612C08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 xml:space="preserve">Объемная доля – отношение материала стенок решетки </w:t>
      </w:r>
      <w:r w:rsidR="006A4565">
        <w:rPr>
          <w:rFonts w:ascii="Times New Roman" w:hAnsi="Times New Roman" w:cs="Times New Roman"/>
          <w:sz w:val="24"/>
          <w:szCs w:val="24"/>
        </w:rPr>
        <w:t xml:space="preserve">ко всему объему решетки (Рис. </w:t>
      </w:r>
      <w:r w:rsidRPr="003D0B84">
        <w:rPr>
          <w:rFonts w:ascii="Times New Roman" w:hAnsi="Times New Roman" w:cs="Times New Roman"/>
          <w:sz w:val="24"/>
          <w:szCs w:val="24"/>
        </w:rPr>
        <w:t>2</w:t>
      </w:r>
      <w:r w:rsidR="00BD687B">
        <w:rPr>
          <w:rFonts w:ascii="Times New Roman" w:hAnsi="Times New Roman" w:cs="Times New Roman"/>
          <w:sz w:val="24"/>
          <w:szCs w:val="24"/>
        </w:rPr>
        <w:t>1</w:t>
      </w:r>
      <w:r w:rsidRPr="003D0B84">
        <w:rPr>
          <w:rFonts w:ascii="Times New Roman" w:hAnsi="Times New Roman" w:cs="Times New Roman"/>
          <w:sz w:val="24"/>
          <w:szCs w:val="24"/>
        </w:rPr>
        <w:t xml:space="preserve">).  Объемная доля влияет на физические свойства решетки. Например, увеличение объемной доли ведет к увеличению модуля Юнга, но в то же время к уменьшению размеров ячеек и к уменьшению проницаемости структуры. От применения сеточной структуры зависит выбор объемной доли. Для структур, применяемых в медицине, она выбирается таким образом, чтобы свойства структуры совпадали с костью, которую она замещает. В ракето- и аэростроении объемная доля должна обеспечивать минимальный вес конструкции при максимальной </w:t>
      </w:r>
      <w:proofErr w:type="gramStart"/>
      <w:r w:rsidRPr="003D0B84">
        <w:rPr>
          <w:rFonts w:ascii="Times New Roman" w:hAnsi="Times New Roman" w:cs="Times New Roman"/>
          <w:sz w:val="24"/>
          <w:szCs w:val="24"/>
        </w:rPr>
        <w:t>жесткости.</w:t>
      </w:r>
      <w:r w:rsidR="006A4565" w:rsidRPr="006A4565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6A4565" w:rsidRPr="006A4565">
        <w:rPr>
          <w:rFonts w:ascii="Times New Roman" w:hAnsi="Times New Roman" w:cs="Times New Roman"/>
          <w:sz w:val="24"/>
          <w:szCs w:val="24"/>
        </w:rPr>
        <w:t>2]</w:t>
      </w:r>
    </w:p>
    <w:p w:rsidR="007F7C78" w:rsidRPr="003D0B84" w:rsidRDefault="007F7C78" w:rsidP="00612C08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>Один из способов изменения объемной доли для элементарных ячеек, заданных неявной функцией, - изменение значений изоповерхности. Уменьшение или увеличение значения изоповерхности приводит к изменению объемной доли структуры. Но этот способ не позволяет точно контролировать объемную долю, для получения заданного значения объемной доли необходимо угадать правильное значение изоповерхности.</w:t>
      </w:r>
    </w:p>
    <w:p w:rsidR="007F7C78" w:rsidRPr="003D0B84" w:rsidRDefault="007F7C78" w:rsidP="00D86EE3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 xml:space="preserve">Значение изоповерхности задается </w:t>
      </w:r>
      <w:proofErr w:type="gramStart"/>
      <w:r w:rsidRPr="003D0B84">
        <w:rPr>
          <w:rFonts w:ascii="Times New Roman" w:hAnsi="Times New Roman" w:cs="Times New Roman"/>
          <w:sz w:val="24"/>
          <w:szCs w:val="24"/>
        </w:rPr>
        <w:t>формулой:</w:t>
      </w:r>
      <w:r w:rsidRPr="003D0B8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7.55pt;height:15.6pt" o:ole="">
            <v:imagedata r:id="rId33" o:title=""/>
          </v:shape>
          <o:OLEObject Type="Embed" ProgID="Equation.DSMT4" ShapeID="_x0000_i1037" DrawAspect="Content" ObjectID="_1543157518" r:id="rId34"/>
        </w:object>
      </w:r>
      <w:r w:rsidRPr="003D0B8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3D0B84">
        <w:rPr>
          <w:rFonts w:ascii="Times New Roman" w:hAnsi="Times New Roman" w:cs="Times New Roman"/>
          <w:sz w:val="24"/>
          <w:szCs w:val="24"/>
        </w:rPr>
        <w:t xml:space="preserve"> где </w:t>
      </w:r>
      <w:r w:rsidRPr="003D0B84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D0B84">
        <w:rPr>
          <w:rFonts w:ascii="Times New Roman" w:hAnsi="Times New Roman" w:cs="Times New Roman"/>
          <w:sz w:val="24"/>
          <w:szCs w:val="24"/>
        </w:rPr>
        <w:t xml:space="preserve"> – значение изоповерхности, </w:t>
      </w:r>
      <w:r w:rsidRPr="003D0B84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D0B84">
        <w:rPr>
          <w:rFonts w:ascii="Times New Roman" w:hAnsi="Times New Roman" w:cs="Times New Roman"/>
          <w:sz w:val="24"/>
          <w:szCs w:val="24"/>
        </w:rPr>
        <w:t>(</w:t>
      </w:r>
      <w:r w:rsidRPr="003D0B84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D0B84">
        <w:rPr>
          <w:rFonts w:ascii="Times New Roman" w:hAnsi="Times New Roman" w:cs="Times New Roman"/>
          <w:sz w:val="24"/>
          <w:szCs w:val="24"/>
        </w:rPr>
        <w:t xml:space="preserve">) – неявная функция, задающая элементарную ячейку структуры. Удобнее использовать значение изоповерхности равное 0, в таком случае вышеописанная формула примет вид: </w:t>
      </w:r>
      <w:r w:rsidRPr="003D0B84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38" type="#_x0000_t75" style="width:102.55pt;height:15.6pt" o:ole="">
            <v:imagedata r:id="rId35" o:title=""/>
          </v:shape>
          <o:OLEObject Type="Embed" ProgID="Equation.DSMT4" ShapeID="_x0000_i1038" DrawAspect="Content" ObjectID="_1543157519" r:id="rId36"/>
        </w:object>
      </w:r>
      <w:r w:rsidRPr="003D0B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7C78" w:rsidRPr="00247779" w:rsidRDefault="007F7C78" w:rsidP="00612C08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 xml:space="preserve">Приближенное значение объемной доли может быть вычислено как отношение количества вокселей, попавший в объем, ограниченный изоповерхностью, к общему количеству вокселей в элементарной ячейке </w:t>
      </w:r>
      <w:proofErr w:type="gramStart"/>
      <w:r w:rsidRPr="003D0B84">
        <w:rPr>
          <w:rFonts w:ascii="Times New Roman" w:hAnsi="Times New Roman" w:cs="Times New Roman"/>
          <w:sz w:val="24"/>
          <w:szCs w:val="24"/>
        </w:rPr>
        <w:t>структуры.</w:t>
      </w:r>
      <w:r w:rsidR="00247779" w:rsidRPr="00247779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247779" w:rsidRPr="00247779">
        <w:rPr>
          <w:rFonts w:ascii="Times New Roman" w:hAnsi="Times New Roman" w:cs="Times New Roman"/>
          <w:sz w:val="24"/>
          <w:szCs w:val="24"/>
        </w:rPr>
        <w:t>1]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727CC5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53B0B9" wp14:editId="7BAF7F12">
                  <wp:extent cx="4028536" cy="1396830"/>
                  <wp:effectExtent l="0" t="0" r="0" b="0"/>
                  <wp:docPr id="7" name="Рисунок 7" descr="C:\Users\Анастасия\AppData\Local\Microsoft\Windows\INetCache\Content.Word\Снимок экрана (47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C:\Users\Анастасия\AppData\Local\Microsoft\Windows\INetCache\Content.Word\Снимок экрана (476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1062" cy="1404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6A4565" w:rsidP="00BD687B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ис. 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D687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7C78" w:rsidRPr="003D0B84">
              <w:rPr>
                <w:rFonts w:ascii="Times New Roman" w:hAnsi="Times New Roman" w:cs="Times New Roman"/>
                <w:sz w:val="24"/>
                <w:szCs w:val="24"/>
              </w:rPr>
              <w:t>. Гироид Шоэна с объемной долей 15%, 33% и 50%.</w:t>
            </w:r>
          </w:p>
        </w:tc>
      </w:tr>
    </w:tbl>
    <w:p w:rsidR="007F7C78" w:rsidRPr="00BD687B" w:rsidRDefault="00BD687B" w:rsidP="00BD687B">
      <w:pPr>
        <w:spacing w:after="240" w:line="240" w:lineRule="auto"/>
        <w:ind w:left="-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4.3. </w:t>
      </w:r>
      <w:r w:rsidR="007F7C78" w:rsidRPr="00BD687B">
        <w:rPr>
          <w:rFonts w:ascii="Times New Roman" w:hAnsi="Times New Roman" w:cs="Times New Roman"/>
          <w:sz w:val="24"/>
          <w:szCs w:val="24"/>
        </w:rPr>
        <w:t>Размер элементарной ячейки</w:t>
      </w:r>
    </w:p>
    <w:p w:rsidR="007F7C78" w:rsidRPr="003D0B84" w:rsidRDefault="007F7C78" w:rsidP="00612C08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D0B84">
        <w:rPr>
          <w:rFonts w:ascii="Times New Roman" w:hAnsi="Times New Roman" w:cs="Times New Roman"/>
          <w:sz w:val="24"/>
          <w:szCs w:val="24"/>
        </w:rPr>
        <w:t>Один из важных параметров при проектировании сетчатых структур – размер элементарной ячейки. При неизменной объемной доле количество элементарных ячеек в структуре увеличивается с уменьшением размера элементарной яче</w:t>
      </w:r>
      <w:r w:rsidR="006A4565">
        <w:rPr>
          <w:rFonts w:ascii="Times New Roman" w:hAnsi="Times New Roman" w:cs="Times New Roman"/>
          <w:sz w:val="24"/>
          <w:szCs w:val="24"/>
        </w:rPr>
        <w:t>йки. (Рис.</w:t>
      </w:r>
      <w:r w:rsidRPr="003D0B84">
        <w:rPr>
          <w:rFonts w:ascii="Times New Roman" w:hAnsi="Times New Roman" w:cs="Times New Roman"/>
          <w:sz w:val="24"/>
          <w:szCs w:val="24"/>
        </w:rPr>
        <w:t>2</w:t>
      </w:r>
      <w:r w:rsidR="00BD687B">
        <w:rPr>
          <w:rFonts w:ascii="Times New Roman" w:hAnsi="Times New Roman" w:cs="Times New Roman"/>
          <w:sz w:val="24"/>
          <w:szCs w:val="24"/>
        </w:rPr>
        <w:t>2</w:t>
      </w:r>
      <w:r w:rsidRPr="003D0B84">
        <w:rPr>
          <w:rFonts w:ascii="Times New Roman" w:hAnsi="Times New Roman" w:cs="Times New Roman"/>
          <w:sz w:val="24"/>
          <w:szCs w:val="24"/>
        </w:rPr>
        <w:t>.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D86EE3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6AADBE3" wp14:editId="33C2612B">
                  <wp:extent cx="1440612" cy="1251441"/>
                  <wp:effectExtent l="0" t="0" r="7620" b="6350"/>
                  <wp:docPr id="12" name="Рисунок 12" descr="C:\Users\Анастасия\AppData\Local\Microsoft\Windows\INetCache\Content.Word\Снимок экрана (457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C:\Users\Анастасия\AppData\Local\Microsoft\Windows\INetCache\Content.Word\Снимок экрана (457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1138" cy="1260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45721" cy="1242096"/>
                  <wp:effectExtent l="0" t="0" r="6985" b="0"/>
                  <wp:docPr id="19" name="Рисунок 19" descr="Снимок экрана (459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Снимок экрана (459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015" cy="1249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23479" cy="1242204"/>
                  <wp:effectExtent l="0" t="0" r="0" b="0"/>
                  <wp:docPr id="18" name="Рисунок 18" descr="Снимок экрана (460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Снимок экрана (460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454" cy="1248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BD687B">
            <w:pPr>
              <w:spacing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r w:rsidR="006A45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D0B8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D68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D0B84">
              <w:rPr>
                <w:rFonts w:ascii="Times New Roman" w:hAnsi="Times New Roman" w:cs="Times New Roman"/>
                <w:sz w:val="24"/>
                <w:szCs w:val="24"/>
              </w:rPr>
              <w:t>. Гироид Шоэна с размерами ячейки 2мм, 5мм, 8мм.</w:t>
            </w:r>
          </w:p>
        </w:tc>
      </w:tr>
    </w:tbl>
    <w:p w:rsidR="007F7C78" w:rsidRDefault="007F7C78" w:rsidP="00612C08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 xml:space="preserve">При слишком маленьком размере ячейки происходит утоньшение стенок и возможно их повреждение при изготовлении, потеря связи между соседними ячейками. Так же возможно возникновение сложностей с удалением материала поддежрки. Есть и ограничение на максимальный размер ячейки. При слишком длинных стенках возможно возникновение </w:t>
      </w:r>
      <w:proofErr w:type="gramStart"/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деформаций.</w:t>
      </w:r>
      <w:r w:rsidR="00434590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</w:t>
      </w:r>
      <w:proofErr w:type="gramEnd"/>
      <w:r w:rsidR="00434590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]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</w:p>
    <w:p w:rsidR="00D86EE3" w:rsidRPr="003D0B84" w:rsidRDefault="00D86EE3" w:rsidP="00612C08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7F7C78" w:rsidRPr="002A2E84" w:rsidRDefault="00BD687B" w:rsidP="00BD687B">
      <w:pPr>
        <w:spacing w:after="240" w:line="240" w:lineRule="auto"/>
        <w:jc w:val="center"/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</w:pPr>
      <w:r w:rsidRPr="002A2E84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 xml:space="preserve">3.5. </w:t>
      </w:r>
      <w:r w:rsidR="007F7C78" w:rsidRPr="002A2E84">
        <w:rPr>
          <w:rFonts w:ascii="Times New Roman" w:eastAsia="Times New Roman" w:hAnsi="Times New Roman" w:cs="Times New Roman"/>
          <w:bCs/>
          <w:color w:val="333333"/>
          <w:sz w:val="28"/>
          <w:szCs w:val="24"/>
          <w:lang w:eastAsia="ru-RU"/>
        </w:rPr>
        <w:t>Обзор ПО для проектирования сетчатых структур</w:t>
      </w:r>
    </w:p>
    <w:p w:rsidR="00D86EE3" w:rsidRDefault="007F7C78" w:rsidP="003B2057">
      <w:pPr>
        <w:spacing w:after="240" w:line="240" w:lineRule="auto"/>
        <w:ind w:firstLine="709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С распространением сетчатых структур в различных областях производства стало понятно, что традиционные программы автоматизированного проектирования плохо адаптированы для быстрого и легкого проектировани сетчатых структур. На сегодняшний день разрабатывается множество специализированных программ для проектирования различных сетчатых </w:t>
      </w:r>
      <w:proofErr w:type="gramStart"/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труктур.</w:t>
      </w:r>
      <w:r w:rsidR="003B2057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[</w:t>
      </w:r>
      <w:proofErr w:type="gramEnd"/>
      <w:r w:rsidR="003B2057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4</w:t>
      </w:r>
    </w:p>
    <w:p w:rsidR="007F7C78" w:rsidRPr="00BD687B" w:rsidRDefault="00BD687B" w:rsidP="00BD687B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5.1. </w:t>
      </w:r>
      <w:r w:rsidR="007F7C78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Autodesk Within</w:t>
      </w:r>
    </w:p>
    <w:p w:rsidR="007F7C78" w:rsidRPr="003D0B84" w:rsidRDefault="007F7C78" w:rsidP="00612C08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спользуется для проектирования в медицинских целях (протезы, импланты) и в машиностроении (Рис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 Предлагается библиотека элементарных ячеек, с возможностью оптимизации решетки в пределах определенного пространства (т.е. по предоставленным ограничениям и условиям нагрузки строится решетка переменного размера, 'оптимизированная' для заданных требований.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3209026" cy="2211660"/>
                  <wp:effectExtent l="0" t="0" r="0" b="0"/>
                  <wp:docPr id="17" name="Рисунок 17" descr="AW-Fig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AW-Fig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8696" cy="221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BD687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BD68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3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Пример проектирования сетчатой структуры в программе Autodesk Within</w:t>
            </w:r>
          </w:p>
        </w:tc>
      </w:tr>
    </w:tbl>
    <w:p w:rsidR="007F7C78" w:rsidRPr="00BD687B" w:rsidRDefault="00BD687B" w:rsidP="00BD687B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5.2. </w:t>
      </w:r>
      <w:r w:rsidR="007F7C78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Intralattice</w:t>
      </w:r>
    </w:p>
    <w:p w:rsidR="007F7C78" w:rsidRPr="003D0B84" w:rsidRDefault="007F7C78" w:rsidP="00612C08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оздан в качестве платформы для исследований. Пользователю предоставляется свобода в создании собственной ячейки (есть также библиотека стандартных), есть возможность выбрать один из методов отображения решетки и установить толщину стенок ячеек. Можно заполнять различные по форме области (куб, цилиндр), создавать сетчатые структуры между двумя поверхностями, поверхностью и осью, посерхностью и точкой (Рис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4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5021678" cy="2415397"/>
                  <wp:effectExtent l="0" t="0" r="7620" b="4445"/>
                  <wp:docPr id="8" name="Рисунок 8" descr="Fractal Geometr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Fractal Geometr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3901" cy="2426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BD687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BD68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4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Пример проектирования сетчатой структуры в программе Intralattice</w:t>
            </w:r>
          </w:p>
        </w:tc>
      </w:tr>
    </w:tbl>
    <w:p w:rsidR="007F7C78" w:rsidRPr="00BD687B" w:rsidRDefault="00BD687B" w:rsidP="00BD687B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5.3. </w:t>
      </w:r>
      <w:r w:rsidR="007F7C78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Netfabb</w:t>
      </w:r>
    </w:p>
    <w:p w:rsidR="007F7C78" w:rsidRPr="003D0B84" w:rsidRDefault="007F7C78" w:rsidP="00612C08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 для подготовки моделей к 3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D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печати и аддитивному производству. Есть возможность создать свою ячейку или выбрать из библиотеки и заполнить область (Рис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5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).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 wp14:anchorId="43166FF5" wp14:editId="4ED1F2D4">
                  <wp:extent cx="4246880" cy="2449902"/>
                  <wp:effectExtent l="0" t="0" r="1270" b="7620"/>
                  <wp:docPr id="2" name="Рисунок 2" descr="C:\Users\Анастасия\AppData\Local\Microsoft\Windows\INetCache\Content.Word\Netfabbsuppor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C:\Users\Анастасия\AppData\Local\Microsoft\Windows\INetCache\Content.Word\Netfabbsuppor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2295" cy="2464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rPr>
          <w:trHeight w:val="352"/>
        </w:trPr>
        <w:tc>
          <w:tcPr>
            <w:tcW w:w="9345" w:type="dxa"/>
          </w:tcPr>
          <w:p w:rsidR="007F7C78" w:rsidRPr="003D0B84" w:rsidRDefault="007F7C78" w:rsidP="00BD687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BD68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5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Пример проектирования сетчатой поддержки в программе Netfabb</w:t>
            </w:r>
          </w:p>
        </w:tc>
      </w:tr>
    </w:tbl>
    <w:p w:rsidR="007F7C78" w:rsidRPr="00BD687B" w:rsidRDefault="00BD687B" w:rsidP="00BD687B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5.4. </w:t>
      </w:r>
      <w:r w:rsidR="007F7C78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Simpleware</w:t>
      </w:r>
    </w:p>
    <w:p w:rsidR="007F7C78" w:rsidRPr="003D0B84" w:rsidRDefault="007F7C78" w:rsidP="00612C08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Style w:val="a3"/>
          <w:rFonts w:ascii="Times New Roman" w:hAnsi="Times New Roman" w:cs="Times New Roman"/>
          <w:b w:val="0"/>
          <w:color w:val="000000"/>
          <w:sz w:val="24"/>
          <w:szCs w:val="24"/>
          <w:shd w:val="clear" w:color="auto" w:fill="FFFFFF"/>
        </w:rPr>
        <w:t>Simpleware</w:t>
      </w:r>
      <w:r w:rsidRPr="003D0B8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3D0B8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 всемирноизвестная программная система обработки изображений для конвертирования изображений в полноценные 3D модели и последующего создания поверхностных и объемных конечно-элементных сеток, в том числе для структурного и гидродинамического анализа (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6</w:t>
      </w:r>
      <w:r w:rsidRPr="003D0B8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). Благодаря восстановлению данных, полученных при МРТ-сканировании, в трехмерный вид и возможности создания сеток, является помощником в медицине для быстрого создания имплантов, моделирования физиологических процессов и т.п. Также с</w:t>
      </w:r>
      <w:r w:rsidRPr="003D0B8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3D0B84">
        <w:rPr>
          <w:rStyle w:val="a3"/>
          <w:rFonts w:ascii="Times New Roman" w:hAnsi="Times New Roman" w:cs="Times New Roman"/>
          <w:b w:val="0"/>
          <w:color w:val="000000"/>
          <w:sz w:val="24"/>
          <w:szCs w:val="24"/>
          <w:shd w:val="clear" w:color="auto" w:fill="FFFFFF"/>
        </w:rPr>
        <w:t>Simpleware</w:t>
      </w:r>
      <w:r w:rsidRPr="003D0B8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3D0B8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озможно изучение палеонтологии, современной флоры и фауны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3D0B84">
              <w:rPr>
                <w:rFonts w:ascii="Times New Roman" w:eastAsia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0DC2765" wp14:editId="48E05155">
                  <wp:extent cx="3596488" cy="2596551"/>
                  <wp:effectExtent l="0" t="0" r="4445" b="0"/>
                  <wp:docPr id="6" name="Рисунок 6" descr="C:\Users\Анастасия\AppData\Local\Microsoft\Windows\INetCache\Content.Word\428426e63da67dcf12950a34593796a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Анастасия\AppData\Local\Microsoft\Windows\INetCache\Content.Word\428426e63da67dcf12950a34593796a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359" cy="2613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BD687B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BD68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6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Пример проектирования сетчатой структуры в программе Simpleware</w:t>
            </w:r>
          </w:p>
        </w:tc>
      </w:tr>
    </w:tbl>
    <w:p w:rsidR="007F7C78" w:rsidRPr="00BD687B" w:rsidRDefault="00BD687B" w:rsidP="00BD687B">
      <w:pPr>
        <w:spacing w:before="100" w:beforeAutospacing="1" w:after="100" w:afterAutospacing="1" w:line="240" w:lineRule="auto"/>
        <w:ind w:left="-720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3.5.5. </w:t>
      </w:r>
      <w:r w:rsidR="007F7C78" w:rsidRP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Materialise</w:t>
      </w:r>
    </w:p>
    <w:p w:rsidR="007F7C78" w:rsidRPr="003D0B84" w:rsidRDefault="007F7C78" w:rsidP="00612C08">
      <w:pPr>
        <w:spacing w:before="60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 для 3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D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печати. Применяется в инженерии и в медицине для прототипирования (Рис</w:t>
      </w:r>
      <w:r w:rsidR="006A4565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  <w:r w:rsidR="00BD687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7</w:t>
      </w:r>
      <w:r w:rsidRPr="003D0B8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 Предлагается огромная библиотека единичных ячеек, которыми можно заполнить определенную область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F7C78" w:rsidRPr="003D0B84" w:rsidTr="009A5A4E">
        <w:tc>
          <w:tcPr>
            <w:tcW w:w="9345" w:type="dxa"/>
          </w:tcPr>
          <w:p w:rsidR="007F7C78" w:rsidRPr="003D0B84" w:rsidRDefault="007F7C78" w:rsidP="009A5A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071668" cy="2285332"/>
                  <wp:effectExtent l="0" t="0" r="5080" b="1270"/>
                  <wp:docPr id="1" name="Рисунок 1" descr="Снимок экрана (475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Снимок экрана (475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9798" cy="2289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C78" w:rsidRPr="003D0B84" w:rsidTr="009A5A4E">
        <w:tc>
          <w:tcPr>
            <w:tcW w:w="9345" w:type="dxa"/>
          </w:tcPr>
          <w:p w:rsidR="007F7C78" w:rsidRPr="003D0B84" w:rsidRDefault="007F7C78" w:rsidP="00BD68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Рис</w:t>
            </w:r>
            <w:r w:rsidR="006A456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BD68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7.</w:t>
            </w:r>
            <w:r w:rsidRPr="003D0B84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Пример проектирования сетчатой структуры в программе Materialise</w:t>
            </w:r>
          </w:p>
        </w:tc>
      </w:tr>
    </w:tbl>
    <w:p w:rsidR="007F7C78" w:rsidRPr="003D0B84" w:rsidRDefault="007F7C78" w:rsidP="007F7C78">
      <w:pPr>
        <w:rPr>
          <w:rFonts w:ascii="Times New Roman" w:hAnsi="Times New Roman" w:cs="Times New Roman"/>
          <w:sz w:val="24"/>
          <w:szCs w:val="24"/>
        </w:rPr>
      </w:pPr>
    </w:p>
    <w:p w:rsidR="007F7C78" w:rsidRDefault="007F7C78">
      <w:pPr>
        <w:rPr>
          <w:rFonts w:ascii="Times New Roman" w:hAnsi="Times New Roman" w:cs="Times New Roman"/>
          <w:sz w:val="24"/>
          <w:szCs w:val="24"/>
        </w:rPr>
      </w:pPr>
    </w:p>
    <w:p w:rsidR="00367C7B" w:rsidRDefault="00367C7B">
      <w:pPr>
        <w:rPr>
          <w:rFonts w:ascii="Times New Roman" w:hAnsi="Times New Roman" w:cs="Times New Roman"/>
          <w:sz w:val="24"/>
          <w:szCs w:val="24"/>
        </w:rPr>
      </w:pPr>
    </w:p>
    <w:p w:rsidR="003677D2" w:rsidRDefault="003677D2">
      <w:pPr>
        <w:rPr>
          <w:rFonts w:ascii="Times New Roman" w:hAnsi="Times New Roman" w:cs="Times New Roman"/>
          <w:sz w:val="24"/>
          <w:szCs w:val="24"/>
        </w:rPr>
      </w:pPr>
    </w:p>
    <w:p w:rsidR="00367C7B" w:rsidRDefault="00367C7B">
      <w:pPr>
        <w:rPr>
          <w:rFonts w:ascii="Times New Roman" w:hAnsi="Times New Roman" w:cs="Times New Roman"/>
          <w:sz w:val="24"/>
          <w:szCs w:val="24"/>
        </w:rPr>
      </w:pPr>
    </w:p>
    <w:p w:rsidR="005E0888" w:rsidRDefault="005E0888">
      <w:pPr>
        <w:rPr>
          <w:rFonts w:ascii="Times New Roman" w:hAnsi="Times New Roman" w:cs="Times New Roman"/>
          <w:sz w:val="24"/>
          <w:szCs w:val="24"/>
        </w:rPr>
      </w:pPr>
    </w:p>
    <w:p w:rsidR="000743F8" w:rsidRDefault="000743F8">
      <w:pPr>
        <w:rPr>
          <w:rFonts w:ascii="Times New Roman" w:hAnsi="Times New Roman" w:cs="Times New Roman"/>
          <w:sz w:val="24"/>
          <w:szCs w:val="24"/>
        </w:rPr>
      </w:pPr>
    </w:p>
    <w:p w:rsidR="00741ACA" w:rsidRDefault="00741ACA" w:rsidP="003B2057">
      <w:pPr>
        <w:rPr>
          <w:rFonts w:ascii="Times New Roman" w:hAnsi="Times New Roman" w:cs="Times New Roman"/>
          <w:sz w:val="24"/>
          <w:szCs w:val="24"/>
        </w:rPr>
      </w:pPr>
    </w:p>
    <w:p w:rsidR="003B2057" w:rsidRPr="003B2057" w:rsidRDefault="003B2057" w:rsidP="003B2057">
      <w:pPr>
        <w:rPr>
          <w:rFonts w:ascii="Times New Roman" w:hAnsi="Times New Roman" w:cs="Times New Roman"/>
          <w:sz w:val="24"/>
          <w:szCs w:val="24"/>
        </w:rPr>
      </w:pPr>
    </w:p>
    <w:p w:rsidR="001F27D4" w:rsidRPr="003B2057" w:rsidRDefault="003B2057" w:rsidP="00612C08">
      <w:pPr>
        <w:pStyle w:val="a5"/>
        <w:jc w:val="center"/>
        <w:rPr>
          <w:rFonts w:ascii="Times New Roman" w:hAnsi="Times New Roman" w:cs="Times New Roman"/>
          <w:sz w:val="28"/>
          <w:szCs w:val="24"/>
        </w:rPr>
      </w:pPr>
      <w:r w:rsidRPr="003B2057">
        <w:rPr>
          <w:rFonts w:ascii="Times New Roman" w:hAnsi="Times New Roman" w:cs="Times New Roman"/>
          <w:sz w:val="28"/>
          <w:szCs w:val="24"/>
        </w:rPr>
        <w:lastRenderedPageBreak/>
        <w:t>4</w:t>
      </w:r>
      <w:r w:rsidR="00612C08" w:rsidRPr="003B2057">
        <w:rPr>
          <w:rFonts w:ascii="Times New Roman" w:hAnsi="Times New Roman" w:cs="Times New Roman"/>
          <w:sz w:val="28"/>
          <w:szCs w:val="24"/>
        </w:rPr>
        <w:t>.</w:t>
      </w:r>
      <w:r w:rsidR="001F27D4" w:rsidRPr="003B2057">
        <w:rPr>
          <w:rFonts w:ascii="Times New Roman" w:hAnsi="Times New Roman" w:cs="Times New Roman"/>
          <w:sz w:val="28"/>
          <w:szCs w:val="24"/>
        </w:rPr>
        <w:t>Разработка программного комплекса</w:t>
      </w:r>
    </w:p>
    <w:p w:rsidR="00E2736D" w:rsidRPr="003B2057" w:rsidRDefault="003B2057" w:rsidP="006308DA">
      <w:pPr>
        <w:ind w:left="567"/>
        <w:jc w:val="center"/>
        <w:rPr>
          <w:rFonts w:ascii="Times New Roman" w:hAnsi="Times New Roman" w:cs="Times New Roman"/>
          <w:sz w:val="28"/>
          <w:szCs w:val="24"/>
        </w:rPr>
      </w:pPr>
      <w:r w:rsidRPr="003B2057">
        <w:rPr>
          <w:rFonts w:ascii="Times New Roman" w:hAnsi="Times New Roman" w:cs="Times New Roman"/>
          <w:sz w:val="28"/>
          <w:szCs w:val="24"/>
        </w:rPr>
        <w:t>4</w:t>
      </w:r>
      <w:r w:rsidR="006308DA" w:rsidRPr="003B2057">
        <w:rPr>
          <w:rFonts w:ascii="Times New Roman" w:hAnsi="Times New Roman" w:cs="Times New Roman"/>
          <w:sz w:val="28"/>
          <w:szCs w:val="24"/>
        </w:rPr>
        <w:t>.1.</w:t>
      </w:r>
      <w:r w:rsidR="00C05384" w:rsidRPr="003B2057">
        <w:rPr>
          <w:rFonts w:ascii="Times New Roman" w:hAnsi="Times New Roman" w:cs="Times New Roman"/>
          <w:sz w:val="28"/>
          <w:szCs w:val="24"/>
        </w:rPr>
        <w:t>Проектирование основных</w:t>
      </w:r>
      <w:r w:rsidR="00285C42" w:rsidRPr="003B2057">
        <w:rPr>
          <w:rFonts w:ascii="Times New Roman" w:hAnsi="Times New Roman" w:cs="Times New Roman"/>
          <w:sz w:val="28"/>
          <w:szCs w:val="24"/>
        </w:rPr>
        <w:t xml:space="preserve"> алгоритмов</w:t>
      </w:r>
    </w:p>
    <w:p w:rsidR="00285C42" w:rsidRPr="006774F3" w:rsidRDefault="00285C42" w:rsidP="00BA47C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ой алгоритм сос</w:t>
      </w:r>
      <w:r w:rsidR="006A4565">
        <w:rPr>
          <w:rFonts w:ascii="Times New Roman" w:hAnsi="Times New Roman" w:cs="Times New Roman"/>
          <w:sz w:val="24"/>
          <w:szCs w:val="24"/>
        </w:rPr>
        <w:t>тоит из нескольких блоков</w:t>
      </w:r>
      <w:r w:rsidR="00405207">
        <w:rPr>
          <w:rFonts w:ascii="Times New Roman" w:hAnsi="Times New Roman" w:cs="Times New Roman"/>
          <w:sz w:val="24"/>
          <w:szCs w:val="24"/>
        </w:rPr>
        <w:t>.</w:t>
      </w:r>
      <w:r w:rsidR="006A4565">
        <w:rPr>
          <w:rFonts w:ascii="Times New Roman" w:hAnsi="Times New Roman" w:cs="Times New Roman"/>
          <w:sz w:val="24"/>
          <w:szCs w:val="24"/>
        </w:rPr>
        <w:t xml:space="preserve"> (рис.</w:t>
      </w:r>
      <w:r w:rsidR="003B2057">
        <w:rPr>
          <w:rFonts w:ascii="Times New Roman" w:hAnsi="Times New Roman" w:cs="Times New Roman"/>
          <w:sz w:val="24"/>
          <w:szCs w:val="24"/>
        </w:rPr>
        <w:t>28</w:t>
      </w:r>
      <w:r w:rsidR="00405207">
        <w:rPr>
          <w:rFonts w:ascii="Times New Roman" w:hAnsi="Times New Roman" w:cs="Times New Roman"/>
          <w:sz w:val="24"/>
          <w:szCs w:val="24"/>
        </w:rPr>
        <w:t>.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20C5A">
        <w:rPr>
          <w:rFonts w:ascii="Times New Roman" w:hAnsi="Times New Roman" w:cs="Times New Roman"/>
          <w:sz w:val="24"/>
          <w:szCs w:val="24"/>
        </w:rPr>
        <w:t xml:space="preserve">В качестве входных данных программа получает неявно заданную функцию, координаты вершин ограничивающего параллелепипеда, параметры сетчатой структуры (размер и тип элементраной ячейки). Тип неявно заданной функции – строка, следовательно, необходимо </w:t>
      </w:r>
      <w:r w:rsidR="003B2057">
        <w:rPr>
          <w:rFonts w:ascii="Times New Roman" w:hAnsi="Times New Roman" w:cs="Times New Roman"/>
          <w:sz w:val="24"/>
          <w:szCs w:val="24"/>
        </w:rPr>
        <w:t>произвести парсинг</w:t>
      </w:r>
      <w:r w:rsidR="00C20C5A">
        <w:rPr>
          <w:rFonts w:ascii="Times New Roman" w:hAnsi="Times New Roman" w:cs="Times New Roman"/>
          <w:sz w:val="24"/>
          <w:szCs w:val="24"/>
        </w:rPr>
        <w:t xml:space="preserve">, чтобы получить вид, пригодный для вычислений. </w:t>
      </w:r>
      <w:r w:rsidR="006774F3">
        <w:rPr>
          <w:rFonts w:ascii="Times New Roman" w:hAnsi="Times New Roman" w:cs="Times New Roman"/>
          <w:sz w:val="24"/>
          <w:szCs w:val="24"/>
        </w:rPr>
        <w:t xml:space="preserve">Далее объем параллелепипеда разбивается на точки и для каждой точки определяется ее положение относительно объема, ограниченного НЗФ, и относительно будущей сетчатой структуры. На этом основывается алгоритм «Шагающих кубов», который строит полигональную модель. На последнем этапе полигональная модель записывается в </w:t>
      </w:r>
      <w:r w:rsidR="006774F3">
        <w:rPr>
          <w:rFonts w:ascii="Times New Roman" w:hAnsi="Times New Roman" w:cs="Times New Roman"/>
          <w:sz w:val="24"/>
          <w:szCs w:val="24"/>
          <w:lang w:val="en-US"/>
        </w:rPr>
        <w:t>STL-</w:t>
      </w:r>
      <w:r w:rsidR="006774F3">
        <w:rPr>
          <w:rFonts w:ascii="Times New Roman" w:hAnsi="Times New Roman" w:cs="Times New Roman"/>
          <w:sz w:val="24"/>
          <w:szCs w:val="24"/>
        </w:rPr>
        <w:t>файл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E32953" w:rsidTr="00423ED2">
        <w:trPr>
          <w:trHeight w:val="8136"/>
        </w:trPr>
        <w:tc>
          <w:tcPr>
            <w:tcW w:w="9345" w:type="dxa"/>
          </w:tcPr>
          <w:p w:rsidR="00E32953" w:rsidRDefault="003B2057" w:rsidP="00E329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DE46E7" wp14:editId="4652CD08">
                      <wp:simplePos x="0" y="0"/>
                      <wp:positionH relativeFrom="column">
                        <wp:posOffset>2439670</wp:posOffset>
                      </wp:positionH>
                      <wp:positionV relativeFrom="paragraph">
                        <wp:posOffset>1777952</wp:posOffset>
                      </wp:positionV>
                      <wp:extent cx="905774" cy="250166"/>
                      <wp:effectExtent l="0" t="0" r="27940" b="17145"/>
                      <wp:wrapNone/>
                      <wp:docPr id="37" name="Прямоугольник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5774" cy="25016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803A0" w:rsidRPr="003B2057" w:rsidRDefault="001803A0" w:rsidP="003B2057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3B2057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Парсинг НЗФ</w:t>
                                  </w:r>
                                </w:p>
                                <w:p w:rsidR="001803A0" w:rsidRPr="003B2057" w:rsidRDefault="001803A0" w:rsidP="003B205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DE46E7" id="Прямоугольник 37" o:spid="_x0000_s1026" style="position:absolute;left:0;text-align:left;margin-left:192.1pt;margin-top:140pt;width:71.3pt;height:19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" fillcolor="white [3212]" strokecolor="white [3212]" strokeweight="1pt">
                      <v:textbox>
                        <w:txbxContent>
                          <w:p w:rsidR="001803A0" w:rsidRPr="003B2057" w:rsidRDefault="001803A0" w:rsidP="003B2057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3B205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Парсинг НЗФ</w:t>
                            </w:r>
                          </w:p>
                          <w:p w:rsidR="001803A0" w:rsidRPr="003B2057" w:rsidRDefault="001803A0" w:rsidP="003B2057"/>
                        </w:txbxContent>
                      </v:textbox>
                    </v:rect>
                  </w:pict>
                </mc:Fallback>
              </mc:AlternateContent>
            </w:r>
            <w:r w:rsidR="00C93207">
              <w:pict>
                <v:shape id="_x0000_i1041" type="#_x0000_t75" style="width:152.15pt;height:425.2pt;mso-position-horizontal:absolute;mso-position-horizontal-relative:text;mso-position-vertical:inside;mso-position-vertical-relative:text;mso-width-relative:page;mso-height-relative:page" wrapcoords="-106 0 -106 21562 21600 21562 21600 0 -106 0">
                  <v:imagedata r:id="rId46" o:title="Снимок экрана (555)"/>
                </v:shape>
              </w:pict>
            </w:r>
          </w:p>
        </w:tc>
      </w:tr>
      <w:tr w:rsidR="00E32953" w:rsidTr="00476E97">
        <w:tc>
          <w:tcPr>
            <w:tcW w:w="9345" w:type="dxa"/>
          </w:tcPr>
          <w:p w:rsidR="00E32953" w:rsidRDefault="006A4565" w:rsidP="00C932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C93207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E32953">
              <w:rPr>
                <w:rFonts w:ascii="Times New Roman" w:hAnsi="Times New Roman" w:cs="Times New Roman"/>
                <w:sz w:val="24"/>
                <w:szCs w:val="24"/>
              </w:rPr>
              <w:t>. Блок-схема основного алгоритма программы</w:t>
            </w:r>
          </w:p>
        </w:tc>
      </w:tr>
    </w:tbl>
    <w:p w:rsidR="00476E97" w:rsidRDefault="00476E97" w:rsidP="00476E9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0C5A" w:rsidRDefault="00423ED2" w:rsidP="00BA47C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</w:t>
      </w:r>
      <w:r w:rsidR="00633D7B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 подробнее опреденение положения точек</w:t>
      </w:r>
      <w:r w:rsidR="00633D7B">
        <w:rPr>
          <w:rFonts w:ascii="Times New Roman" w:hAnsi="Times New Roman" w:cs="Times New Roman"/>
          <w:sz w:val="24"/>
          <w:szCs w:val="24"/>
        </w:rPr>
        <w:t xml:space="preserve"> (Рис.</w:t>
      </w:r>
      <w:r w:rsidR="00C93207">
        <w:rPr>
          <w:rFonts w:ascii="Times New Roman" w:hAnsi="Times New Roman" w:cs="Times New Roman"/>
          <w:sz w:val="24"/>
          <w:szCs w:val="24"/>
        </w:rPr>
        <w:t>29</w:t>
      </w:r>
      <w:r w:rsidR="00633D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В основе способа лежит </w:t>
      </w:r>
      <w:r w:rsidR="008769B4">
        <w:rPr>
          <w:rFonts w:ascii="Times New Roman" w:hAnsi="Times New Roman" w:cs="Times New Roman"/>
          <w:sz w:val="24"/>
          <w:szCs w:val="24"/>
        </w:rPr>
        <w:t>то</w:t>
      </w:r>
      <w:r w:rsidR="00A608CA">
        <w:rPr>
          <w:rFonts w:ascii="Times New Roman" w:hAnsi="Times New Roman" w:cs="Times New Roman"/>
          <w:sz w:val="24"/>
          <w:szCs w:val="24"/>
        </w:rPr>
        <w:t xml:space="preserve">, что значение функции в точке больше нуля, если точка лежит вне области, ограниченной функцией, и значение функции меньше нуля, если точка лежит внутри области. </w:t>
      </w:r>
      <w:r w:rsidR="005048E6">
        <w:rPr>
          <w:rFonts w:ascii="Times New Roman" w:hAnsi="Times New Roman" w:cs="Times New Roman"/>
          <w:sz w:val="24"/>
          <w:szCs w:val="24"/>
        </w:rPr>
        <w:t xml:space="preserve">Таким образом, в точки, лежащие вне сетчатой структуры, будут записаны положительные значения, а в точки, лежащие внутри сетчатой структуры, - отрицательные </w:t>
      </w:r>
      <w:r w:rsidR="005048E6">
        <w:rPr>
          <w:rFonts w:ascii="Times New Roman" w:hAnsi="Times New Roman" w:cs="Times New Roman"/>
          <w:sz w:val="24"/>
          <w:szCs w:val="24"/>
        </w:rPr>
        <w:lastRenderedPageBreak/>
        <w:t>значения. На основе этих данных алгоритм «Шагающих кубов» строит полигональную модель.</w:t>
      </w:r>
    </w:p>
    <w:tbl>
      <w:tblPr>
        <w:tblStyle w:val="a4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8"/>
      </w:tblGrid>
      <w:tr w:rsidR="00423ED2" w:rsidTr="005048E6">
        <w:tc>
          <w:tcPr>
            <w:tcW w:w="9345" w:type="dxa"/>
          </w:tcPr>
          <w:p w:rsidR="00423ED2" w:rsidRDefault="00434BE1" w:rsidP="00633D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40" type="#_x0000_t75" style="width:298.85pt;height:437.45pt">
                  <v:imagedata r:id="rId47" o:title="Снимок экрана (556)"/>
                </v:shape>
              </w:pict>
            </w:r>
          </w:p>
        </w:tc>
      </w:tr>
      <w:tr w:rsidR="00423ED2" w:rsidTr="005048E6">
        <w:tc>
          <w:tcPr>
            <w:tcW w:w="9345" w:type="dxa"/>
          </w:tcPr>
          <w:p w:rsidR="00423ED2" w:rsidRDefault="00633D7B" w:rsidP="00C932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C93207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A608CA">
              <w:rPr>
                <w:rFonts w:ascii="Times New Roman" w:hAnsi="Times New Roman" w:cs="Times New Roman"/>
                <w:sz w:val="24"/>
                <w:szCs w:val="24"/>
              </w:rPr>
              <w:t>. Блок-схема алгоритма</w:t>
            </w:r>
            <w:r w:rsidR="005238B0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оложения точки</w:t>
            </w:r>
          </w:p>
        </w:tc>
      </w:tr>
    </w:tbl>
    <w:p w:rsidR="00296C2A" w:rsidRPr="006218E8" w:rsidRDefault="00296C2A" w:rsidP="006308DA">
      <w:pPr>
        <w:ind w:left="567"/>
        <w:jc w:val="center"/>
        <w:rPr>
          <w:rFonts w:ascii="Times New Roman" w:hAnsi="Times New Roman" w:cs="Times New Roman"/>
          <w:sz w:val="28"/>
          <w:szCs w:val="24"/>
        </w:rPr>
      </w:pPr>
    </w:p>
    <w:p w:rsidR="00296C2A" w:rsidRPr="006218E8" w:rsidRDefault="006218E8" w:rsidP="00AF43EF">
      <w:pPr>
        <w:ind w:left="567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4</w:t>
      </w:r>
      <w:r w:rsidR="006308DA" w:rsidRPr="006218E8">
        <w:rPr>
          <w:rFonts w:ascii="Times New Roman" w:hAnsi="Times New Roman" w:cs="Times New Roman"/>
          <w:sz w:val="28"/>
          <w:szCs w:val="24"/>
        </w:rPr>
        <w:t>.2.Прое</w:t>
      </w:r>
      <w:r w:rsidR="00296C2A" w:rsidRPr="006218E8">
        <w:rPr>
          <w:rFonts w:ascii="Times New Roman" w:hAnsi="Times New Roman" w:cs="Times New Roman"/>
          <w:sz w:val="28"/>
          <w:szCs w:val="24"/>
        </w:rPr>
        <w:t>к</w:t>
      </w:r>
      <w:r w:rsidR="006308DA" w:rsidRPr="006218E8">
        <w:rPr>
          <w:rFonts w:ascii="Times New Roman" w:hAnsi="Times New Roman" w:cs="Times New Roman"/>
          <w:sz w:val="28"/>
          <w:szCs w:val="24"/>
        </w:rPr>
        <w:t>тирование структур классов</w:t>
      </w:r>
    </w:p>
    <w:p w:rsidR="001803A0" w:rsidRPr="00211B08" w:rsidRDefault="00AF43EF" w:rsidP="00BA47C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реализации возможности выбора типа ячеек используются возможности ООП. </w:t>
      </w:r>
      <w:r w:rsidR="00A067F3">
        <w:rPr>
          <w:rFonts w:ascii="Times New Roman" w:hAnsi="Times New Roman" w:cs="Times New Roman"/>
          <w:sz w:val="24"/>
          <w:szCs w:val="24"/>
        </w:rPr>
        <w:t xml:space="preserve">На диаграмме классов (Рис.30) изображен базовый класс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UnitCell</w:t>
      </w:r>
      <w:r w:rsidR="00A067F3">
        <w:rPr>
          <w:rFonts w:ascii="Times New Roman" w:hAnsi="Times New Roman" w:cs="Times New Roman"/>
          <w:sz w:val="24"/>
          <w:szCs w:val="24"/>
        </w:rPr>
        <w:t xml:space="preserve">. Он имеет параметры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type</w:t>
      </w:r>
      <w:r w:rsidR="00A067F3">
        <w:rPr>
          <w:rFonts w:ascii="Times New Roman" w:hAnsi="Times New Roman" w:cs="Times New Roman"/>
          <w:sz w:val="24"/>
          <w:szCs w:val="24"/>
        </w:rPr>
        <w:t xml:space="preserve"> (тип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const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int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) </w:t>
      </w:r>
      <w:r w:rsidR="00A067F3">
        <w:rPr>
          <w:rFonts w:ascii="Times New Roman" w:hAnsi="Times New Roman" w:cs="Times New Roman"/>
          <w:sz w:val="24"/>
          <w:szCs w:val="24"/>
        </w:rPr>
        <w:t xml:space="preserve">и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 (</w:t>
      </w:r>
      <w:r w:rsidR="00A067F3">
        <w:rPr>
          <w:rFonts w:ascii="Times New Roman" w:hAnsi="Times New Roman" w:cs="Times New Roman"/>
          <w:sz w:val="24"/>
          <w:szCs w:val="24"/>
        </w:rPr>
        <w:t xml:space="preserve">тип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double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). </w:t>
      </w:r>
      <w:r w:rsidR="00A067F3">
        <w:rPr>
          <w:rFonts w:ascii="Times New Roman" w:hAnsi="Times New Roman" w:cs="Times New Roman"/>
          <w:sz w:val="24"/>
          <w:szCs w:val="24"/>
        </w:rPr>
        <w:t xml:space="preserve">А – масштабный коэффициент, необходимый для изменения размеров элементарной ячейки. Также </w:t>
      </w:r>
      <w:r w:rsidR="00A067F3">
        <w:rPr>
          <w:rFonts w:ascii="Times New Roman" w:hAnsi="Times New Roman" w:cs="Times New Roman"/>
          <w:sz w:val="24"/>
          <w:szCs w:val="24"/>
        </w:rPr>
        <w:t xml:space="preserve">класс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UnitCell</w:t>
      </w:r>
      <w:r w:rsidR="00A067F3">
        <w:rPr>
          <w:rFonts w:ascii="Times New Roman" w:hAnsi="Times New Roman" w:cs="Times New Roman"/>
          <w:sz w:val="24"/>
          <w:szCs w:val="24"/>
        </w:rPr>
        <w:t xml:space="preserve"> имеет виртуальную функцию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Eval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, </w:t>
      </w:r>
      <w:r w:rsidR="00A067F3">
        <w:rPr>
          <w:rFonts w:ascii="Times New Roman" w:hAnsi="Times New Roman" w:cs="Times New Roman"/>
          <w:sz w:val="24"/>
          <w:szCs w:val="24"/>
        </w:rPr>
        <w:t xml:space="preserve">которая возвращает значение функции, задающей тип элементарной ячейки, в точке с координатами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067F3">
        <w:rPr>
          <w:rFonts w:ascii="Times New Roman" w:hAnsi="Times New Roman" w:cs="Times New Roman"/>
          <w:sz w:val="24"/>
          <w:szCs w:val="24"/>
        </w:rPr>
        <w:t>,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 </w:t>
      </w:r>
      <w:r w:rsidR="00A067F3">
        <w:rPr>
          <w:rFonts w:ascii="Times New Roman" w:hAnsi="Times New Roman" w:cs="Times New Roman"/>
          <w:sz w:val="24"/>
          <w:szCs w:val="24"/>
        </w:rPr>
        <w:t>Y,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 </w:t>
      </w:r>
      <w:r w:rsidR="00A067F3">
        <w:rPr>
          <w:rFonts w:ascii="Times New Roman" w:hAnsi="Times New Roman" w:cs="Times New Roman"/>
          <w:sz w:val="24"/>
          <w:szCs w:val="24"/>
        </w:rPr>
        <w:t>Z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. </w:t>
      </w:r>
      <w:r w:rsidR="00A067F3">
        <w:rPr>
          <w:rFonts w:ascii="Times New Roman" w:hAnsi="Times New Roman" w:cs="Times New Roman"/>
          <w:sz w:val="24"/>
          <w:szCs w:val="24"/>
        </w:rPr>
        <w:t xml:space="preserve">От класса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UnitCell</w:t>
      </w:r>
      <w:r w:rsidR="00A067F3" w:rsidRPr="00A067F3">
        <w:rPr>
          <w:rFonts w:ascii="Times New Roman" w:hAnsi="Times New Roman" w:cs="Times New Roman"/>
          <w:sz w:val="24"/>
          <w:szCs w:val="24"/>
        </w:rPr>
        <w:t xml:space="preserve"> </w:t>
      </w:r>
      <w:r w:rsidR="00A067F3">
        <w:rPr>
          <w:rFonts w:ascii="Times New Roman" w:hAnsi="Times New Roman" w:cs="Times New Roman"/>
          <w:sz w:val="24"/>
          <w:szCs w:val="24"/>
        </w:rPr>
        <w:t xml:space="preserve">наследуются 5 классов, каждый из которых соответствует одному типу элементарной ячейки. В наследуюмых классах происходит перегрузка функции </w:t>
      </w:r>
      <w:r w:rsidR="00A067F3">
        <w:rPr>
          <w:rFonts w:ascii="Times New Roman" w:hAnsi="Times New Roman" w:cs="Times New Roman"/>
          <w:sz w:val="24"/>
          <w:szCs w:val="24"/>
          <w:lang w:val="en-US"/>
        </w:rPr>
        <w:t>Eval</w:t>
      </w:r>
      <w:r w:rsidR="00A067F3" w:rsidRPr="00A067F3">
        <w:rPr>
          <w:rFonts w:ascii="Times New Roman" w:hAnsi="Times New Roman" w:cs="Times New Roman"/>
          <w:sz w:val="24"/>
          <w:szCs w:val="24"/>
        </w:rPr>
        <w:t>.</w:t>
      </w:r>
      <w:r w:rsidR="00A067F3" w:rsidRPr="00211B08">
        <w:rPr>
          <w:rFonts w:ascii="Times New Roman" w:hAnsi="Times New Roman" w:cs="Times New Roman"/>
          <w:sz w:val="24"/>
          <w:szCs w:val="24"/>
        </w:rPr>
        <w:t xml:space="preserve"> </w:t>
      </w:r>
      <w:r w:rsidR="00A067F3">
        <w:rPr>
          <w:rFonts w:ascii="Times New Roman" w:hAnsi="Times New Roman" w:cs="Times New Roman"/>
          <w:sz w:val="24"/>
          <w:szCs w:val="24"/>
        </w:rPr>
        <w:t xml:space="preserve">Каждому </w:t>
      </w:r>
      <w:r w:rsidR="00211B08">
        <w:rPr>
          <w:rFonts w:ascii="Times New Roman" w:hAnsi="Times New Roman" w:cs="Times New Roman"/>
          <w:sz w:val="24"/>
          <w:szCs w:val="24"/>
        </w:rPr>
        <w:t xml:space="preserve">типу элементарной ячейки присвоен номер от 0 до 4, записанный в переменную </w:t>
      </w:r>
      <w:r w:rsidR="00211B08">
        <w:rPr>
          <w:rFonts w:ascii="Times New Roman" w:hAnsi="Times New Roman" w:cs="Times New Roman"/>
          <w:sz w:val="24"/>
          <w:szCs w:val="24"/>
          <w:lang w:val="en-US"/>
        </w:rPr>
        <w:t>type</w:t>
      </w:r>
      <w:r w:rsidR="00211B08" w:rsidRPr="00211B0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4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8"/>
      </w:tblGrid>
      <w:tr w:rsidR="00A067F3" w:rsidTr="00A067F3">
        <w:tc>
          <w:tcPr>
            <w:tcW w:w="9345" w:type="dxa"/>
          </w:tcPr>
          <w:p w:rsidR="00A067F3" w:rsidRDefault="00211B08" w:rsidP="006308D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pict>
                <v:shape id="_x0000_i1039" type="#_x0000_t75" style="width:429.95pt;height:139.25pt">
                  <v:imagedata r:id="rId48" o:title="Снимок экрана (559)"/>
                </v:shape>
              </w:pict>
            </w:r>
          </w:p>
        </w:tc>
      </w:tr>
      <w:tr w:rsidR="00A067F3" w:rsidTr="00A067F3">
        <w:tc>
          <w:tcPr>
            <w:tcW w:w="9345" w:type="dxa"/>
          </w:tcPr>
          <w:p w:rsidR="00A067F3" w:rsidRDefault="00A067F3" w:rsidP="00A067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аграмма классов</w:t>
            </w:r>
          </w:p>
        </w:tc>
      </w:tr>
    </w:tbl>
    <w:p w:rsidR="00211B08" w:rsidRDefault="00211B08" w:rsidP="006308DA">
      <w:pPr>
        <w:ind w:left="567"/>
        <w:jc w:val="center"/>
        <w:rPr>
          <w:rFonts w:ascii="Times New Roman" w:hAnsi="Times New Roman" w:cs="Times New Roman"/>
          <w:sz w:val="28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C05384">
      <w:pPr>
        <w:rPr>
          <w:rFonts w:ascii="Times New Roman" w:hAnsi="Times New Roman" w:cs="Times New Roman"/>
          <w:sz w:val="24"/>
          <w:szCs w:val="24"/>
        </w:rPr>
      </w:pPr>
    </w:p>
    <w:p w:rsidR="00C05384" w:rsidRDefault="00C05384" w:rsidP="00C05384">
      <w:pPr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524EC" w:rsidRDefault="008524EC" w:rsidP="00612C08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1F27D4" w:rsidRPr="008524EC" w:rsidRDefault="006218E8" w:rsidP="00612C08">
      <w:pPr>
        <w:ind w:left="360"/>
        <w:jc w:val="center"/>
        <w:rPr>
          <w:rFonts w:ascii="Times New Roman" w:hAnsi="Times New Roman" w:cs="Times New Roman"/>
          <w:sz w:val="28"/>
          <w:szCs w:val="24"/>
        </w:rPr>
      </w:pPr>
      <w:r w:rsidRPr="008524EC">
        <w:rPr>
          <w:rFonts w:ascii="Times New Roman" w:hAnsi="Times New Roman" w:cs="Times New Roman"/>
          <w:sz w:val="28"/>
          <w:szCs w:val="24"/>
        </w:rPr>
        <w:lastRenderedPageBreak/>
        <w:t>5</w:t>
      </w:r>
      <w:r w:rsidR="00612C08" w:rsidRPr="008524EC">
        <w:rPr>
          <w:rFonts w:ascii="Times New Roman" w:hAnsi="Times New Roman" w:cs="Times New Roman"/>
          <w:sz w:val="28"/>
          <w:szCs w:val="24"/>
        </w:rPr>
        <w:t>.</w:t>
      </w:r>
      <w:r w:rsidR="005E0888" w:rsidRPr="008524EC">
        <w:rPr>
          <w:rFonts w:ascii="Times New Roman" w:hAnsi="Times New Roman" w:cs="Times New Roman"/>
          <w:sz w:val="28"/>
          <w:szCs w:val="24"/>
        </w:rPr>
        <w:t>Ре</w:t>
      </w:r>
      <w:r w:rsidR="001F27D4" w:rsidRPr="008524EC">
        <w:rPr>
          <w:rFonts w:ascii="Times New Roman" w:hAnsi="Times New Roman" w:cs="Times New Roman"/>
          <w:sz w:val="28"/>
          <w:szCs w:val="24"/>
        </w:rPr>
        <w:t>зультаты работы программы</w:t>
      </w:r>
    </w:p>
    <w:p w:rsidR="00AA33AE" w:rsidRPr="008524EC" w:rsidRDefault="006218E8" w:rsidP="00AA33AE">
      <w:pPr>
        <w:ind w:left="567"/>
        <w:jc w:val="center"/>
        <w:rPr>
          <w:rFonts w:ascii="Times New Roman" w:hAnsi="Times New Roman" w:cs="Times New Roman"/>
          <w:sz w:val="28"/>
          <w:szCs w:val="24"/>
        </w:rPr>
      </w:pPr>
      <w:r w:rsidRPr="008524EC">
        <w:rPr>
          <w:rFonts w:ascii="Times New Roman" w:hAnsi="Times New Roman" w:cs="Times New Roman"/>
          <w:sz w:val="28"/>
          <w:szCs w:val="24"/>
        </w:rPr>
        <w:t>5</w:t>
      </w:r>
      <w:r w:rsidR="00AA33AE" w:rsidRPr="008524EC">
        <w:rPr>
          <w:rFonts w:ascii="Times New Roman" w:hAnsi="Times New Roman" w:cs="Times New Roman"/>
          <w:sz w:val="28"/>
          <w:szCs w:val="24"/>
        </w:rPr>
        <w:t>.1.</w:t>
      </w:r>
      <w:r w:rsidR="002830FA" w:rsidRPr="008524EC">
        <w:rPr>
          <w:rFonts w:ascii="Times New Roman" w:hAnsi="Times New Roman" w:cs="Times New Roman"/>
          <w:sz w:val="28"/>
          <w:szCs w:val="24"/>
        </w:rPr>
        <w:t>Общие результ</w:t>
      </w:r>
      <w:r w:rsidR="00AA33AE" w:rsidRPr="008524EC">
        <w:rPr>
          <w:rFonts w:ascii="Times New Roman" w:hAnsi="Times New Roman" w:cs="Times New Roman"/>
          <w:sz w:val="28"/>
          <w:szCs w:val="24"/>
        </w:rPr>
        <w:t>аты работы прораммного комплекса</w:t>
      </w:r>
    </w:p>
    <w:p w:rsidR="00E45D9B" w:rsidRDefault="002830FA" w:rsidP="008524EC">
      <w:pPr>
        <w:pStyle w:val="a5"/>
        <w:spacing w:line="257" w:lineRule="auto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 работы программы – </w:t>
      </w:r>
      <w:r w:rsidRPr="002830FA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830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дель сетчатой структуры, </w:t>
      </w:r>
      <w:r w:rsidR="00E45D9B">
        <w:rPr>
          <w:rFonts w:ascii="Times New Roman" w:hAnsi="Times New Roman" w:cs="Times New Roman"/>
          <w:sz w:val="24"/>
          <w:szCs w:val="24"/>
        </w:rPr>
        <w:t xml:space="preserve">записанная в файл формата </w:t>
      </w:r>
      <w:r w:rsidR="00E45D9B">
        <w:rPr>
          <w:rFonts w:ascii="Times New Roman" w:hAnsi="Times New Roman" w:cs="Times New Roman"/>
          <w:sz w:val="24"/>
          <w:szCs w:val="24"/>
          <w:lang w:val="en-US"/>
        </w:rPr>
        <w:t>STL</w:t>
      </w:r>
      <w:r w:rsidR="00E45D9B">
        <w:rPr>
          <w:rFonts w:ascii="Times New Roman" w:hAnsi="Times New Roman" w:cs="Times New Roman"/>
          <w:sz w:val="24"/>
          <w:szCs w:val="24"/>
        </w:rPr>
        <w:t xml:space="preserve">. После подготовки модели к печати в программе </w:t>
      </w:r>
      <w:r w:rsidR="00E45D9B">
        <w:rPr>
          <w:rFonts w:ascii="Times New Roman" w:hAnsi="Times New Roman" w:cs="Times New Roman"/>
          <w:sz w:val="24"/>
          <w:szCs w:val="24"/>
          <w:lang w:val="en-US"/>
        </w:rPr>
        <w:t>Netfabb</w:t>
      </w:r>
      <w:r w:rsidR="00E45D9B">
        <w:rPr>
          <w:rFonts w:ascii="Times New Roman" w:hAnsi="Times New Roman" w:cs="Times New Roman"/>
          <w:sz w:val="24"/>
          <w:szCs w:val="24"/>
        </w:rPr>
        <w:t xml:space="preserve"> и генерации управляющей программы для </w:t>
      </w:r>
      <w:r w:rsidR="00E45D9B" w:rsidRPr="00E45D9B">
        <w:rPr>
          <w:rFonts w:ascii="Times New Roman" w:hAnsi="Times New Roman" w:cs="Times New Roman"/>
          <w:sz w:val="24"/>
          <w:szCs w:val="24"/>
        </w:rPr>
        <w:t>3</w:t>
      </w:r>
      <w:r w:rsidR="00E45D9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45D9B" w:rsidRPr="00E45D9B">
        <w:rPr>
          <w:rFonts w:ascii="Times New Roman" w:hAnsi="Times New Roman" w:cs="Times New Roman"/>
          <w:sz w:val="24"/>
          <w:szCs w:val="24"/>
        </w:rPr>
        <w:t xml:space="preserve"> </w:t>
      </w:r>
      <w:r w:rsidR="00E45D9B">
        <w:rPr>
          <w:rFonts w:ascii="Times New Roman" w:hAnsi="Times New Roman" w:cs="Times New Roman"/>
          <w:sz w:val="24"/>
          <w:szCs w:val="24"/>
        </w:rPr>
        <w:t xml:space="preserve">принтера в программе </w:t>
      </w:r>
      <w:r w:rsidR="00E45D9B">
        <w:rPr>
          <w:rFonts w:ascii="Times New Roman" w:hAnsi="Times New Roman" w:cs="Times New Roman"/>
          <w:sz w:val="24"/>
          <w:szCs w:val="24"/>
          <w:lang w:val="en-US"/>
        </w:rPr>
        <w:t>KISSliser</w:t>
      </w:r>
      <w:r w:rsidR="00E45D9B" w:rsidRPr="00E45D9B">
        <w:rPr>
          <w:rFonts w:ascii="Times New Roman" w:hAnsi="Times New Roman" w:cs="Times New Roman"/>
          <w:sz w:val="24"/>
          <w:szCs w:val="24"/>
        </w:rPr>
        <w:t xml:space="preserve"> </w:t>
      </w:r>
      <w:r w:rsidR="00E45D9B">
        <w:rPr>
          <w:rFonts w:ascii="Times New Roman" w:hAnsi="Times New Roman" w:cs="Times New Roman"/>
          <w:sz w:val="24"/>
          <w:szCs w:val="24"/>
        </w:rPr>
        <w:t xml:space="preserve">получаем модель, пригодную для изготовления на </w:t>
      </w:r>
      <w:r w:rsidR="00E45D9B" w:rsidRPr="00E45D9B">
        <w:rPr>
          <w:rFonts w:ascii="Times New Roman" w:hAnsi="Times New Roman" w:cs="Times New Roman"/>
          <w:sz w:val="24"/>
          <w:szCs w:val="24"/>
        </w:rPr>
        <w:t>3</w:t>
      </w:r>
      <w:r w:rsidR="00E45D9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45D9B" w:rsidRPr="00E45D9B">
        <w:rPr>
          <w:rFonts w:ascii="Times New Roman" w:hAnsi="Times New Roman" w:cs="Times New Roman"/>
          <w:sz w:val="24"/>
          <w:szCs w:val="24"/>
        </w:rPr>
        <w:t xml:space="preserve"> </w:t>
      </w:r>
      <w:r w:rsidR="00E45D9B">
        <w:rPr>
          <w:rFonts w:ascii="Times New Roman" w:hAnsi="Times New Roman" w:cs="Times New Roman"/>
          <w:sz w:val="24"/>
          <w:szCs w:val="24"/>
        </w:rPr>
        <w:t xml:space="preserve">принтере. </w:t>
      </w:r>
    </w:p>
    <w:p w:rsidR="00AA33AE" w:rsidRDefault="00694D1B" w:rsidP="008524EC">
      <w:pPr>
        <w:pStyle w:val="a5"/>
        <w:spacing w:line="257" w:lineRule="auto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е 31</w:t>
      </w:r>
      <w:r w:rsidR="00AA33AE">
        <w:rPr>
          <w:rFonts w:ascii="Times New Roman" w:hAnsi="Times New Roman" w:cs="Times New Roman"/>
          <w:sz w:val="24"/>
          <w:szCs w:val="24"/>
        </w:rPr>
        <w:t xml:space="preserve"> показана </w:t>
      </w:r>
      <w:r w:rsidR="00AA33AE" w:rsidRPr="00AA33AE">
        <w:rPr>
          <w:rFonts w:ascii="Times New Roman" w:hAnsi="Times New Roman" w:cs="Times New Roman"/>
          <w:sz w:val="24"/>
          <w:szCs w:val="24"/>
        </w:rPr>
        <w:t>3</w:t>
      </w:r>
      <w:r w:rsidR="00AA33A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AA33AE" w:rsidRPr="00AA33AE">
        <w:rPr>
          <w:rFonts w:ascii="Times New Roman" w:hAnsi="Times New Roman" w:cs="Times New Roman"/>
          <w:sz w:val="24"/>
          <w:szCs w:val="24"/>
        </w:rPr>
        <w:t xml:space="preserve"> </w:t>
      </w:r>
      <w:r w:rsidR="00AA33AE">
        <w:rPr>
          <w:rFonts w:ascii="Times New Roman" w:hAnsi="Times New Roman" w:cs="Times New Roman"/>
          <w:sz w:val="24"/>
          <w:szCs w:val="24"/>
        </w:rPr>
        <w:t xml:space="preserve">модель решетки, полученная в результате работы программы. Тип элементраной ячейки – Гироид Шоэна, размер элементарной ячейки – 10 мм, область, которую необходимо заполнить сетчатой структурой, – параллелепипед с размерами </w:t>
      </w:r>
      <w:r w:rsidR="00AA33AE" w:rsidRPr="00AA33AE">
        <w:rPr>
          <w:rFonts w:ascii="Times New Roman" w:hAnsi="Times New Roman" w:cs="Times New Roman"/>
          <w:sz w:val="24"/>
          <w:szCs w:val="24"/>
        </w:rPr>
        <w:t>40</w:t>
      </w:r>
      <w:r>
        <w:rPr>
          <w:rFonts w:ascii="Times New Roman" w:hAnsi="Times New Roman" w:cs="Times New Roman"/>
          <w:sz w:val="24"/>
          <w:szCs w:val="24"/>
        </w:rPr>
        <w:t>х40х15 мм. На рисунке 32</w:t>
      </w:r>
      <w:r w:rsidR="00AA33AE">
        <w:rPr>
          <w:rFonts w:ascii="Times New Roman" w:hAnsi="Times New Roman" w:cs="Times New Roman"/>
          <w:sz w:val="24"/>
          <w:szCs w:val="24"/>
        </w:rPr>
        <w:t xml:space="preserve"> – фотография этой же модели после печати на 3</w:t>
      </w:r>
      <w:r w:rsidR="00AA33A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AA33AE" w:rsidRPr="00AA33AE">
        <w:rPr>
          <w:rFonts w:ascii="Times New Roman" w:hAnsi="Times New Roman" w:cs="Times New Roman"/>
          <w:sz w:val="24"/>
          <w:szCs w:val="24"/>
        </w:rPr>
        <w:t xml:space="preserve"> </w:t>
      </w:r>
      <w:r w:rsidR="00AA33AE">
        <w:rPr>
          <w:rFonts w:ascii="Times New Roman" w:hAnsi="Times New Roman" w:cs="Times New Roman"/>
          <w:sz w:val="24"/>
          <w:szCs w:val="24"/>
        </w:rPr>
        <w:t>принтере.</w:t>
      </w:r>
    </w:p>
    <w:tbl>
      <w:tblPr>
        <w:tblStyle w:val="a4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5"/>
      </w:tblGrid>
      <w:tr w:rsidR="00AA33AE" w:rsidTr="009E54A8">
        <w:tc>
          <w:tcPr>
            <w:tcW w:w="9345" w:type="dxa"/>
          </w:tcPr>
          <w:p w:rsidR="00AA33AE" w:rsidRDefault="00434BE1" w:rsidP="00AA33AE">
            <w:pPr>
              <w:pStyle w:val="a5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25" type="#_x0000_t75" style="width:213.3pt;height:166.4pt">
                  <v:imagedata r:id="rId49" o:title="Снимок экрана (542)"/>
                </v:shape>
              </w:pict>
            </w:r>
          </w:p>
        </w:tc>
      </w:tr>
      <w:tr w:rsidR="00AA33AE" w:rsidTr="009E54A8">
        <w:tc>
          <w:tcPr>
            <w:tcW w:w="9345" w:type="dxa"/>
          </w:tcPr>
          <w:p w:rsidR="00AA33AE" w:rsidRPr="00AA33AE" w:rsidRDefault="00694D1B" w:rsidP="00AA33AE">
            <w:pPr>
              <w:pStyle w:val="a5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1</w:t>
            </w:r>
            <w:r w:rsidR="009E54A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AA33A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A33AE" w:rsidRPr="00AA33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AA33A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AA33AE" w:rsidRPr="00AA33AE">
              <w:rPr>
                <w:rFonts w:ascii="Times New Roman" w:hAnsi="Times New Roman" w:cs="Times New Roman"/>
                <w:sz w:val="24"/>
                <w:szCs w:val="24"/>
              </w:rPr>
              <w:t xml:space="preserve"> модель сетчатой структуры</w:t>
            </w:r>
          </w:p>
        </w:tc>
      </w:tr>
      <w:tr w:rsidR="00AA33AE" w:rsidTr="009E54A8">
        <w:tc>
          <w:tcPr>
            <w:tcW w:w="9345" w:type="dxa"/>
          </w:tcPr>
          <w:p w:rsidR="00AA33AE" w:rsidRDefault="00434BE1" w:rsidP="00AA33AE">
            <w:pPr>
              <w:pStyle w:val="a5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26" type="#_x0000_t75" style="width:222.1pt;height:196.3pt">
                  <v:imagedata r:id="rId50" o:title="pGO47d3A9Qs"/>
                </v:shape>
              </w:pict>
            </w:r>
          </w:p>
        </w:tc>
      </w:tr>
      <w:tr w:rsidR="00AA33AE" w:rsidTr="009E54A8">
        <w:tc>
          <w:tcPr>
            <w:tcW w:w="9345" w:type="dxa"/>
          </w:tcPr>
          <w:p w:rsidR="00AA33AE" w:rsidRPr="00AA33AE" w:rsidRDefault="00694D1B" w:rsidP="00AA33AE">
            <w:pPr>
              <w:pStyle w:val="a5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2</w:t>
            </w:r>
            <w:r w:rsidR="00AA33AE">
              <w:rPr>
                <w:rFonts w:ascii="Times New Roman" w:hAnsi="Times New Roman" w:cs="Times New Roman"/>
                <w:sz w:val="24"/>
                <w:szCs w:val="24"/>
              </w:rPr>
              <w:t xml:space="preserve">. Модель, напечатанная на </w:t>
            </w:r>
            <w:r w:rsidR="00AA33AE" w:rsidRPr="00AA33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AA33A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AA33AE" w:rsidRPr="00AA33A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A33AE">
              <w:rPr>
                <w:rFonts w:ascii="Times New Roman" w:hAnsi="Times New Roman" w:cs="Times New Roman"/>
                <w:sz w:val="24"/>
                <w:szCs w:val="24"/>
              </w:rPr>
              <w:t>принтере</w:t>
            </w:r>
          </w:p>
        </w:tc>
      </w:tr>
    </w:tbl>
    <w:p w:rsidR="00AA33AE" w:rsidRDefault="00AA33AE" w:rsidP="00AA33AE">
      <w:pPr>
        <w:pStyle w:val="a5"/>
        <w:ind w:left="927"/>
        <w:jc w:val="center"/>
        <w:rPr>
          <w:rFonts w:ascii="Times New Roman" w:hAnsi="Times New Roman" w:cs="Times New Roman"/>
          <w:sz w:val="24"/>
          <w:szCs w:val="24"/>
        </w:rPr>
      </w:pPr>
    </w:p>
    <w:p w:rsidR="002830FA" w:rsidRPr="00694D1B" w:rsidRDefault="00962694" w:rsidP="00AA33AE">
      <w:pPr>
        <w:pStyle w:val="a5"/>
        <w:ind w:left="927"/>
        <w:jc w:val="center"/>
        <w:rPr>
          <w:rFonts w:ascii="Times New Roman" w:hAnsi="Times New Roman" w:cs="Times New Roman"/>
          <w:sz w:val="28"/>
          <w:szCs w:val="24"/>
        </w:rPr>
      </w:pPr>
      <w:r w:rsidRPr="00694D1B">
        <w:rPr>
          <w:rFonts w:ascii="Times New Roman" w:hAnsi="Times New Roman" w:cs="Times New Roman"/>
          <w:sz w:val="28"/>
          <w:szCs w:val="24"/>
        </w:rPr>
        <w:t>5</w:t>
      </w:r>
      <w:r w:rsidR="00AA33AE" w:rsidRPr="00694D1B">
        <w:rPr>
          <w:rFonts w:ascii="Times New Roman" w:hAnsi="Times New Roman" w:cs="Times New Roman"/>
          <w:sz w:val="28"/>
          <w:szCs w:val="24"/>
        </w:rPr>
        <w:t>.2.</w:t>
      </w:r>
      <w:r w:rsidR="00694D1B">
        <w:rPr>
          <w:rFonts w:ascii="Times New Roman" w:hAnsi="Times New Roman" w:cs="Times New Roman"/>
          <w:sz w:val="28"/>
          <w:szCs w:val="24"/>
        </w:rPr>
        <w:t>Построение</w:t>
      </w:r>
      <w:r w:rsidR="002830FA" w:rsidRPr="00694D1B">
        <w:rPr>
          <w:rFonts w:ascii="Times New Roman" w:hAnsi="Times New Roman" w:cs="Times New Roman"/>
          <w:sz w:val="28"/>
          <w:szCs w:val="24"/>
        </w:rPr>
        <w:t xml:space="preserve"> </w:t>
      </w:r>
      <w:r w:rsidR="00694D1B">
        <w:rPr>
          <w:rFonts w:ascii="Times New Roman" w:hAnsi="Times New Roman" w:cs="Times New Roman"/>
          <w:sz w:val="28"/>
          <w:szCs w:val="24"/>
        </w:rPr>
        <w:t xml:space="preserve">различных типов </w:t>
      </w:r>
      <w:r w:rsidR="002830FA" w:rsidRPr="00694D1B">
        <w:rPr>
          <w:rFonts w:ascii="Times New Roman" w:hAnsi="Times New Roman" w:cs="Times New Roman"/>
          <w:sz w:val="28"/>
          <w:szCs w:val="24"/>
        </w:rPr>
        <w:t>элементарных ячеек</w:t>
      </w:r>
    </w:p>
    <w:p w:rsidR="003C1545" w:rsidRDefault="003C1545" w:rsidP="00694D1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A65EF">
        <w:rPr>
          <w:rFonts w:ascii="Times New Roman" w:hAnsi="Times New Roman" w:cs="Times New Roman"/>
          <w:sz w:val="24"/>
          <w:szCs w:val="24"/>
        </w:rPr>
        <w:t xml:space="preserve">В программе реализована возможность построения пяти типов ячеек. </w:t>
      </w:r>
      <w:r w:rsidR="00694D1B">
        <w:rPr>
          <w:rFonts w:ascii="Times New Roman" w:hAnsi="Times New Roman" w:cs="Times New Roman"/>
          <w:sz w:val="24"/>
          <w:szCs w:val="24"/>
        </w:rPr>
        <w:t>На рисунках 33 - 37</w:t>
      </w:r>
      <w:r w:rsidR="007A65EF" w:rsidRPr="007A65EF">
        <w:rPr>
          <w:rFonts w:ascii="Times New Roman" w:hAnsi="Times New Roman" w:cs="Times New Roman"/>
          <w:sz w:val="24"/>
          <w:szCs w:val="24"/>
        </w:rPr>
        <w:t xml:space="preserve"> </w:t>
      </w:r>
      <w:r w:rsidR="007A65EF">
        <w:rPr>
          <w:rFonts w:ascii="Times New Roman" w:hAnsi="Times New Roman" w:cs="Times New Roman"/>
          <w:sz w:val="24"/>
          <w:szCs w:val="24"/>
        </w:rPr>
        <w:t xml:space="preserve">показаны различные типы сетчатых структур, заполняющие куб с габаритами 40х40х40 мм, полученные в результате работы программы.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A65EF" w:rsidTr="005E5F0D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434BE1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pict>
                <v:shape id="_x0000_i1027" type="#_x0000_t75" style="width:206.5pt;height:199.7pt">
                  <v:imagedata r:id="rId51" o:title="Снимок экрана (543)"/>
                </v:shape>
              </w:pict>
            </w:r>
          </w:p>
        </w:tc>
      </w:tr>
      <w:tr w:rsidR="007A65EF" w:rsidTr="005E5F0D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9E54A8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A65EF">
              <w:rPr>
                <w:rFonts w:ascii="Times New Roman" w:hAnsi="Times New Roman" w:cs="Times New Roman"/>
                <w:sz w:val="24"/>
                <w:szCs w:val="24"/>
              </w:rPr>
              <w:t>. Примитив Шварца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, размер ячейки 6 мм</w:t>
            </w:r>
          </w:p>
        </w:tc>
      </w:tr>
      <w:tr w:rsidR="007A65EF" w:rsidTr="005E5F0D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434BE1" w:rsidP="007A65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28" type="#_x0000_t75" style="width:219.4pt;height:211.9pt">
                  <v:imagedata r:id="rId52" o:title="Снимок экрана (545)"/>
                </v:shape>
              </w:pict>
            </w:r>
          </w:p>
        </w:tc>
      </w:tr>
      <w:tr w:rsidR="007A65EF" w:rsidTr="00811920">
        <w:tc>
          <w:tcPr>
            <w:tcW w:w="9345" w:type="dxa"/>
            <w:tcBorders>
              <w:top w:val="nil"/>
              <w:bottom w:val="nil"/>
            </w:tcBorders>
          </w:tcPr>
          <w:p w:rsidR="007A65EF" w:rsidRDefault="00694D1B" w:rsidP="007A65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4</w:t>
            </w:r>
            <w:r w:rsidR="007A65EF">
              <w:rPr>
                <w:rFonts w:ascii="Times New Roman" w:hAnsi="Times New Roman" w:cs="Times New Roman"/>
                <w:sz w:val="24"/>
                <w:szCs w:val="24"/>
              </w:rPr>
              <w:t>. Урезанный примитив Шварц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мер ячейки 6 мм</w:t>
            </w:r>
          </w:p>
        </w:tc>
      </w:tr>
      <w:tr w:rsidR="007A65EF" w:rsidTr="005E5F0D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434BE1" w:rsidP="000026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29" type="#_x0000_t75" style="width:217.35pt;height:213.3pt">
                  <v:imagedata r:id="rId53" o:title="Снимок экрана (546)"/>
                </v:shape>
              </w:pict>
            </w:r>
          </w:p>
        </w:tc>
      </w:tr>
      <w:tr w:rsidR="007A65EF" w:rsidTr="00811920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694D1B" w:rsidP="000026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5</w:t>
            </w:r>
            <w:r w:rsidR="00002662">
              <w:rPr>
                <w:rFonts w:ascii="Times New Roman" w:hAnsi="Times New Roman" w:cs="Times New Roman"/>
                <w:sz w:val="24"/>
                <w:szCs w:val="24"/>
              </w:rPr>
              <w:t>. Гироид Шоэ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мер ячейки 6 мм</w:t>
            </w:r>
          </w:p>
        </w:tc>
      </w:tr>
      <w:tr w:rsidR="007A65EF" w:rsidTr="00811920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434BE1" w:rsidP="000026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pict>
                <v:shape id="_x0000_i1030" type="#_x0000_t75" style="width:217.35pt;height:216.7pt">
                  <v:imagedata r:id="rId54" o:title="Снимок экрана (547)"/>
                </v:shape>
              </w:pict>
            </w:r>
          </w:p>
        </w:tc>
      </w:tr>
      <w:tr w:rsidR="007A65EF" w:rsidTr="00811920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9E54A8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00266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002662" w:rsidRPr="003D0B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="00002662" w:rsidRPr="003D0B84">
              <w:rPr>
                <w:rFonts w:ascii="Times New Roman" w:hAnsi="Times New Roman" w:cs="Times New Roman"/>
                <w:sz w:val="24"/>
                <w:szCs w:val="24"/>
              </w:rPr>
              <w:t>-решетка Шварца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размер ячейки 6 мм</w:t>
            </w:r>
          </w:p>
        </w:tc>
      </w:tr>
      <w:tr w:rsidR="007A65EF" w:rsidTr="00811920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Default="00434BE1" w:rsidP="000026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1" type="#_x0000_t75" style="width:220.1pt;height:213.95pt">
                  <v:imagedata r:id="rId55" o:title="Снимок экрана (548)"/>
                </v:shape>
              </w:pict>
            </w:r>
          </w:p>
        </w:tc>
      </w:tr>
      <w:tr w:rsidR="007A65EF" w:rsidTr="00811920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:rsidR="007A65EF" w:rsidRPr="00002662" w:rsidRDefault="00694D1B" w:rsidP="000026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7</w:t>
            </w:r>
            <w:r w:rsidR="00002662">
              <w:rPr>
                <w:rFonts w:ascii="Times New Roman" w:hAnsi="Times New Roman" w:cs="Times New Roman"/>
                <w:sz w:val="24"/>
                <w:szCs w:val="24"/>
              </w:rPr>
              <w:t>. Поверхность Неовиу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мер ячейки 6 мм</w:t>
            </w:r>
          </w:p>
        </w:tc>
      </w:tr>
    </w:tbl>
    <w:p w:rsidR="00002662" w:rsidRDefault="00002662" w:rsidP="00AA33AE">
      <w:pPr>
        <w:pStyle w:val="a5"/>
        <w:ind w:left="927"/>
        <w:jc w:val="center"/>
        <w:rPr>
          <w:rFonts w:ascii="Times New Roman" w:hAnsi="Times New Roman" w:cs="Times New Roman"/>
          <w:sz w:val="24"/>
          <w:szCs w:val="24"/>
        </w:rPr>
      </w:pPr>
    </w:p>
    <w:p w:rsidR="002830FA" w:rsidRPr="00694D1B" w:rsidRDefault="000743F8" w:rsidP="00694D1B">
      <w:pPr>
        <w:pStyle w:val="a5"/>
        <w:ind w:left="927"/>
        <w:jc w:val="center"/>
        <w:rPr>
          <w:rFonts w:ascii="Times New Roman" w:hAnsi="Times New Roman" w:cs="Times New Roman"/>
          <w:sz w:val="28"/>
          <w:szCs w:val="24"/>
        </w:rPr>
      </w:pPr>
      <w:r w:rsidRPr="00694D1B">
        <w:rPr>
          <w:rFonts w:ascii="Times New Roman" w:hAnsi="Times New Roman" w:cs="Times New Roman"/>
          <w:sz w:val="28"/>
          <w:szCs w:val="24"/>
        </w:rPr>
        <w:t>4</w:t>
      </w:r>
      <w:r w:rsidR="00AA33AE" w:rsidRPr="00694D1B">
        <w:rPr>
          <w:rFonts w:ascii="Times New Roman" w:hAnsi="Times New Roman" w:cs="Times New Roman"/>
          <w:sz w:val="28"/>
          <w:szCs w:val="24"/>
        </w:rPr>
        <w:t>.3.</w:t>
      </w:r>
      <w:r w:rsidR="002830FA" w:rsidRPr="00694D1B">
        <w:rPr>
          <w:rFonts w:ascii="Times New Roman" w:hAnsi="Times New Roman" w:cs="Times New Roman"/>
          <w:sz w:val="28"/>
          <w:szCs w:val="24"/>
        </w:rPr>
        <w:t>Возможность заполнения сетчатыми структурами различные по форме фигуры</w:t>
      </w:r>
    </w:p>
    <w:p w:rsidR="00785B70" w:rsidRDefault="009A5A4E" w:rsidP="00694D1B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5A4E">
        <w:rPr>
          <w:rFonts w:ascii="Times New Roman" w:hAnsi="Times New Roman" w:cs="Times New Roman"/>
          <w:sz w:val="24"/>
          <w:szCs w:val="24"/>
        </w:rPr>
        <w:t>В программном комплексе реализована возможность заполнения сетчатыми структурами различных по форме геометрических фигур, например, шар, куб, эллипсоид и другие</w:t>
      </w:r>
      <w:r>
        <w:rPr>
          <w:rFonts w:ascii="Times New Roman" w:hAnsi="Times New Roman" w:cs="Times New Roman"/>
          <w:sz w:val="24"/>
          <w:szCs w:val="24"/>
        </w:rPr>
        <w:t>. Для того, чтобы заполнить необходимый объем, его необходимо задать</w:t>
      </w:r>
      <w:r w:rsidR="00785B70">
        <w:rPr>
          <w:rFonts w:ascii="Times New Roman" w:hAnsi="Times New Roman" w:cs="Times New Roman"/>
          <w:sz w:val="24"/>
          <w:szCs w:val="24"/>
        </w:rPr>
        <w:t xml:space="preserve"> с помощью неявно заданной функцией вида </w:t>
      </w:r>
      <w:r w:rsidR="00785B7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785B70" w:rsidRPr="00785B70">
        <w:rPr>
          <w:rFonts w:ascii="Times New Roman" w:hAnsi="Times New Roman" w:cs="Times New Roman"/>
          <w:sz w:val="24"/>
          <w:szCs w:val="24"/>
        </w:rPr>
        <w:t>=</w:t>
      </w:r>
      <w:r w:rsidR="00785B7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785B70" w:rsidRPr="00785B70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785B7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785B70" w:rsidRPr="00785B70">
        <w:rPr>
          <w:rFonts w:ascii="Times New Roman" w:hAnsi="Times New Roman" w:cs="Times New Roman"/>
          <w:sz w:val="24"/>
          <w:szCs w:val="24"/>
        </w:rPr>
        <w:t>,</w:t>
      </w:r>
      <w:r w:rsidR="00785B70">
        <w:rPr>
          <w:rFonts w:ascii="Times New Roman" w:hAnsi="Times New Roman" w:cs="Times New Roman"/>
          <w:sz w:val="24"/>
          <w:szCs w:val="24"/>
          <w:lang w:val="en-US"/>
        </w:rPr>
        <w:t>y</w:t>
      </w:r>
      <w:proofErr w:type="gramEnd"/>
      <w:r w:rsidR="00785B70" w:rsidRPr="00785B70">
        <w:rPr>
          <w:rFonts w:ascii="Times New Roman" w:hAnsi="Times New Roman" w:cs="Times New Roman"/>
          <w:sz w:val="24"/>
          <w:szCs w:val="24"/>
        </w:rPr>
        <w:t>,</w:t>
      </w:r>
      <w:r w:rsidR="00785B70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785B70" w:rsidRPr="00785B70">
        <w:rPr>
          <w:rFonts w:ascii="Times New Roman" w:hAnsi="Times New Roman" w:cs="Times New Roman"/>
          <w:sz w:val="24"/>
          <w:szCs w:val="24"/>
        </w:rPr>
        <w:t>).</w:t>
      </w:r>
    </w:p>
    <w:p w:rsidR="00B165A3" w:rsidRDefault="00B165A3" w:rsidP="00694D1B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165A3">
        <w:rPr>
          <w:rFonts w:ascii="Times New Roman" w:hAnsi="Times New Roman" w:cs="Times New Roman"/>
          <w:sz w:val="24"/>
          <w:szCs w:val="24"/>
        </w:rPr>
        <w:t xml:space="preserve"> </w:t>
      </w:r>
      <w:r w:rsidR="00694D1B">
        <w:rPr>
          <w:rFonts w:ascii="Times New Roman" w:hAnsi="Times New Roman" w:cs="Times New Roman"/>
          <w:sz w:val="24"/>
          <w:szCs w:val="24"/>
        </w:rPr>
        <w:t>На рисунках 38-39</w:t>
      </w:r>
      <w:r>
        <w:rPr>
          <w:rFonts w:ascii="Times New Roman" w:hAnsi="Times New Roman" w:cs="Times New Roman"/>
          <w:sz w:val="24"/>
          <w:szCs w:val="24"/>
        </w:rPr>
        <w:t xml:space="preserve"> представлены различные георметрические тела, заполненные решеткой с типом элементарной ячейки</w:t>
      </w:r>
      <w:r w:rsidR="00DD102B">
        <w:rPr>
          <w:rFonts w:ascii="Times New Roman" w:hAnsi="Times New Roman" w:cs="Times New Roman"/>
          <w:sz w:val="24"/>
          <w:szCs w:val="24"/>
        </w:rPr>
        <w:t xml:space="preserve"> – Гироид Шоэна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D102B" w:rsidTr="00811920">
        <w:tc>
          <w:tcPr>
            <w:tcW w:w="9345" w:type="dxa"/>
          </w:tcPr>
          <w:p w:rsidR="00DD102B" w:rsidRDefault="00434BE1" w:rsidP="00D233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pict>
                <v:shape id="_x0000_i1032" type="#_x0000_t75" style="width:171.85pt;height:172.55pt">
                  <v:imagedata r:id="rId56" o:title="Снимок экрана (549)"/>
                </v:shape>
              </w:pict>
            </w:r>
          </w:p>
        </w:tc>
      </w:tr>
      <w:tr w:rsidR="00DD102B" w:rsidTr="00811920">
        <w:tc>
          <w:tcPr>
            <w:tcW w:w="9345" w:type="dxa"/>
          </w:tcPr>
          <w:p w:rsidR="00DD102B" w:rsidRDefault="009E54A8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="00DD102B">
              <w:rPr>
                <w:rFonts w:ascii="Times New Roman" w:hAnsi="Times New Roman" w:cs="Times New Roman"/>
                <w:sz w:val="24"/>
                <w:szCs w:val="24"/>
              </w:rPr>
              <w:t>. Сфера, заполненная сетчатой структурой</w:t>
            </w:r>
          </w:p>
        </w:tc>
      </w:tr>
      <w:tr w:rsidR="00DD102B" w:rsidTr="00811920">
        <w:tc>
          <w:tcPr>
            <w:tcW w:w="9345" w:type="dxa"/>
          </w:tcPr>
          <w:p w:rsidR="00DD102B" w:rsidRDefault="00434BE1" w:rsidP="00D233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3" type="#_x0000_t75" style="width:180pt;height:135.15pt">
                  <v:imagedata r:id="rId57" o:title="Снимок экрана (550)"/>
                </v:shape>
              </w:pict>
            </w:r>
          </w:p>
        </w:tc>
      </w:tr>
      <w:tr w:rsidR="00DD102B" w:rsidTr="00811920">
        <w:tc>
          <w:tcPr>
            <w:tcW w:w="9345" w:type="dxa"/>
          </w:tcPr>
          <w:p w:rsidR="00DD102B" w:rsidRDefault="00694D1B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39</w:t>
            </w:r>
            <w:r w:rsidR="00DD102B">
              <w:rPr>
                <w:rFonts w:ascii="Times New Roman" w:hAnsi="Times New Roman" w:cs="Times New Roman"/>
                <w:sz w:val="24"/>
                <w:szCs w:val="24"/>
              </w:rPr>
              <w:t>. Эллипсоид, заполненный сетчатой структурой</w:t>
            </w:r>
          </w:p>
        </w:tc>
      </w:tr>
    </w:tbl>
    <w:p w:rsidR="00D233F6" w:rsidRDefault="00D233F6" w:rsidP="00AA33AE">
      <w:pPr>
        <w:pStyle w:val="a5"/>
        <w:ind w:left="927"/>
        <w:jc w:val="center"/>
        <w:rPr>
          <w:rFonts w:ascii="Times New Roman" w:hAnsi="Times New Roman" w:cs="Times New Roman"/>
          <w:sz w:val="24"/>
          <w:szCs w:val="24"/>
        </w:rPr>
      </w:pPr>
    </w:p>
    <w:p w:rsidR="002830FA" w:rsidRPr="00694D1B" w:rsidRDefault="000743F8" w:rsidP="00AA33AE">
      <w:pPr>
        <w:pStyle w:val="a5"/>
        <w:ind w:left="927"/>
        <w:jc w:val="center"/>
        <w:rPr>
          <w:rFonts w:ascii="Times New Roman" w:hAnsi="Times New Roman" w:cs="Times New Roman"/>
          <w:sz w:val="28"/>
          <w:szCs w:val="24"/>
        </w:rPr>
      </w:pPr>
      <w:r w:rsidRPr="00694D1B">
        <w:rPr>
          <w:rFonts w:ascii="Times New Roman" w:hAnsi="Times New Roman" w:cs="Times New Roman"/>
          <w:sz w:val="28"/>
          <w:szCs w:val="24"/>
        </w:rPr>
        <w:t>4</w:t>
      </w:r>
      <w:r w:rsidR="00AA33AE" w:rsidRPr="00694D1B">
        <w:rPr>
          <w:rFonts w:ascii="Times New Roman" w:hAnsi="Times New Roman" w:cs="Times New Roman"/>
          <w:sz w:val="28"/>
          <w:szCs w:val="24"/>
        </w:rPr>
        <w:t>.4.</w:t>
      </w:r>
      <w:r w:rsidR="002830FA" w:rsidRPr="00694D1B">
        <w:rPr>
          <w:rFonts w:ascii="Times New Roman" w:hAnsi="Times New Roman" w:cs="Times New Roman"/>
          <w:sz w:val="28"/>
          <w:szCs w:val="24"/>
        </w:rPr>
        <w:t>Возможность изменения размера элементарной ячейки</w:t>
      </w:r>
    </w:p>
    <w:p w:rsidR="00913AAE" w:rsidRDefault="00A3490E" w:rsidP="00694D1B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рограмме реализована возможность изменять размер элементарной ячейки сетчатой структуры. Он вводится в программу в качестве одного из параметров.</w:t>
      </w:r>
    </w:p>
    <w:p w:rsidR="00A046A8" w:rsidRDefault="00A3490E" w:rsidP="00694D1B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="00694D1B">
        <w:rPr>
          <w:rFonts w:ascii="Times New Roman" w:hAnsi="Times New Roman" w:cs="Times New Roman"/>
          <w:sz w:val="24"/>
          <w:szCs w:val="24"/>
        </w:rPr>
        <w:t>рисунке 40</w:t>
      </w:r>
      <w:r w:rsidR="00A046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казан</w:t>
      </w:r>
      <w:r w:rsidR="00A046A8">
        <w:rPr>
          <w:rFonts w:ascii="Times New Roman" w:hAnsi="Times New Roman" w:cs="Times New Roman"/>
          <w:sz w:val="24"/>
          <w:szCs w:val="24"/>
        </w:rPr>
        <w:t xml:space="preserve"> куб с размерами 40х40х40мм, зап</w:t>
      </w:r>
      <w:r>
        <w:rPr>
          <w:rFonts w:ascii="Times New Roman" w:hAnsi="Times New Roman" w:cs="Times New Roman"/>
          <w:sz w:val="24"/>
          <w:szCs w:val="24"/>
        </w:rPr>
        <w:t xml:space="preserve">олненный сетчатой структурой с </w:t>
      </w:r>
      <w:r w:rsidR="00A046A8">
        <w:rPr>
          <w:rFonts w:ascii="Times New Roman" w:hAnsi="Times New Roman" w:cs="Times New Roman"/>
          <w:sz w:val="24"/>
          <w:szCs w:val="24"/>
        </w:rPr>
        <w:t>типом элементарной ячейки – Гироид Шоэна и размером элементарной ячейки 5мм, 10мм, 15мм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A046A8" w:rsidTr="00811920">
        <w:tc>
          <w:tcPr>
            <w:tcW w:w="9345" w:type="dxa"/>
          </w:tcPr>
          <w:p w:rsidR="00A046A8" w:rsidRDefault="00434BE1" w:rsidP="00650A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4" type="#_x0000_t75" style="width:150.8pt;height:148.75pt">
                  <v:imagedata r:id="rId58" o:title="Снимок экрана (552)"/>
                </v:shape>
              </w:pict>
            </w:r>
            <w:r w:rsidR="00650A8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5" type="#_x0000_t75" style="width:150.8pt;height:150.8pt">
                  <v:imagedata r:id="rId59" o:title="Снимок экрана (553)"/>
                </v:shape>
              </w:pict>
            </w:r>
            <w:r w:rsidR="00650A8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6" type="#_x0000_t75" style="width:141.3pt;height:148.1pt">
                  <v:imagedata r:id="rId60" o:title="Снимок экрана (554)"/>
                </v:shape>
              </w:pict>
            </w:r>
          </w:p>
        </w:tc>
      </w:tr>
      <w:tr w:rsidR="00A046A8" w:rsidTr="00811920">
        <w:tc>
          <w:tcPr>
            <w:tcW w:w="9345" w:type="dxa"/>
          </w:tcPr>
          <w:p w:rsidR="00A046A8" w:rsidRDefault="009E54A8" w:rsidP="00694D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4</w:t>
            </w:r>
            <w:r w:rsidR="00694D1B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A046A8">
              <w:rPr>
                <w:rFonts w:ascii="Times New Roman" w:hAnsi="Times New Roman" w:cs="Times New Roman"/>
                <w:sz w:val="24"/>
                <w:szCs w:val="24"/>
              </w:rPr>
              <w:t xml:space="preserve"> Гироид Шоэна с размером элементарной ячейки 5мм, 10мм, 15мм</w:t>
            </w:r>
          </w:p>
        </w:tc>
      </w:tr>
    </w:tbl>
    <w:p w:rsidR="00A3490E" w:rsidRPr="00A3490E" w:rsidRDefault="00A046A8" w:rsidP="00A3490E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E0888" w:rsidRDefault="005E0888" w:rsidP="005E0888">
      <w:pPr>
        <w:pStyle w:val="a5"/>
        <w:ind w:left="1080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pStyle w:val="a5"/>
        <w:ind w:left="1080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pStyle w:val="a5"/>
        <w:ind w:left="1080"/>
        <w:rPr>
          <w:rFonts w:ascii="Times New Roman" w:hAnsi="Times New Roman" w:cs="Times New Roman"/>
          <w:sz w:val="24"/>
          <w:szCs w:val="24"/>
        </w:rPr>
      </w:pPr>
    </w:p>
    <w:p w:rsidR="003A2072" w:rsidRDefault="003A2072" w:rsidP="00512737">
      <w:pPr>
        <w:rPr>
          <w:rFonts w:ascii="Times New Roman" w:hAnsi="Times New Roman" w:cs="Times New Roman"/>
          <w:sz w:val="24"/>
          <w:szCs w:val="24"/>
        </w:rPr>
      </w:pPr>
    </w:p>
    <w:p w:rsidR="009E54A8" w:rsidRPr="00512737" w:rsidRDefault="009E54A8" w:rsidP="00512737">
      <w:pPr>
        <w:rPr>
          <w:rFonts w:ascii="Times New Roman" w:hAnsi="Times New Roman" w:cs="Times New Roman"/>
          <w:sz w:val="24"/>
          <w:szCs w:val="24"/>
        </w:rPr>
      </w:pPr>
    </w:p>
    <w:p w:rsidR="00B062E9" w:rsidRPr="00694D1B" w:rsidRDefault="00F746F4" w:rsidP="00B062E9">
      <w:pPr>
        <w:ind w:left="360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6</w:t>
      </w:r>
      <w:r w:rsidR="00BE2412" w:rsidRPr="00694D1B">
        <w:rPr>
          <w:rFonts w:ascii="Times New Roman" w:hAnsi="Times New Roman" w:cs="Times New Roman"/>
          <w:sz w:val="28"/>
          <w:szCs w:val="24"/>
        </w:rPr>
        <w:t xml:space="preserve">. </w:t>
      </w:r>
      <w:r w:rsidR="001F27D4" w:rsidRPr="00694D1B">
        <w:rPr>
          <w:rFonts w:ascii="Times New Roman" w:hAnsi="Times New Roman" w:cs="Times New Roman"/>
          <w:sz w:val="28"/>
          <w:szCs w:val="24"/>
        </w:rPr>
        <w:t>Заключение</w:t>
      </w:r>
    </w:p>
    <w:p w:rsidR="00B062E9" w:rsidRDefault="00A25592" w:rsidP="00694D1B">
      <w:pPr>
        <w:spacing w:after="0"/>
        <w:ind w:left="357" w:firstLine="3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исанная программа успешно заполняет объем, ограниченный неявной функцией, сетчатой структурой. Есть возможность выбора типа элементарной ячейки сетчатой структуры, а также изменения размера элементарной ячейки. </w:t>
      </w:r>
    </w:p>
    <w:p w:rsidR="00512737" w:rsidRPr="00512737" w:rsidRDefault="00512737" w:rsidP="00694D1B">
      <w:pPr>
        <w:spacing w:after="0"/>
        <w:ind w:left="357" w:firstLine="3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и курсового проекта выполнены. Программа генерирует 3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1273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дели, пригодные для изготовления на 3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1273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нтере.</w:t>
      </w:r>
    </w:p>
    <w:p w:rsidR="00A25592" w:rsidRPr="00BE2412" w:rsidRDefault="00A25592" w:rsidP="00694D1B">
      <w:pPr>
        <w:ind w:left="360" w:firstLine="3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честве развития программного комплекса планируется реализация возможности изменения параметров решетки, таких как объемная доля, ориентация решетки в пространстве. Также планируется рефакторинг кода, увеличение быстродействия программы, уменьшение расхода памяти.</w:t>
      </w: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E0888" w:rsidRDefault="005E0888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E54A8" w:rsidRDefault="009E54A8" w:rsidP="00512737">
      <w:pPr>
        <w:rPr>
          <w:rFonts w:ascii="Times New Roman" w:hAnsi="Times New Roman" w:cs="Times New Roman"/>
          <w:sz w:val="24"/>
          <w:szCs w:val="24"/>
        </w:rPr>
      </w:pPr>
    </w:p>
    <w:p w:rsidR="009E54A8" w:rsidRDefault="009E54A8" w:rsidP="00512737">
      <w:pPr>
        <w:rPr>
          <w:rFonts w:ascii="Times New Roman" w:hAnsi="Times New Roman" w:cs="Times New Roman"/>
          <w:sz w:val="24"/>
          <w:szCs w:val="24"/>
        </w:rPr>
      </w:pPr>
    </w:p>
    <w:p w:rsidR="005C4CF4" w:rsidRDefault="005C4CF4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A2072" w:rsidRPr="005E0888" w:rsidRDefault="003A2072" w:rsidP="005E088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F27D4" w:rsidRPr="00F746F4" w:rsidRDefault="00F746F4" w:rsidP="00512737">
      <w:pPr>
        <w:ind w:left="360"/>
        <w:jc w:val="center"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7</w:t>
      </w:r>
      <w:bookmarkStart w:id="0" w:name="_GoBack"/>
      <w:bookmarkEnd w:id="0"/>
      <w:r w:rsidR="00512737" w:rsidRPr="00F746F4">
        <w:rPr>
          <w:rFonts w:ascii="Times New Roman" w:hAnsi="Times New Roman" w:cs="Times New Roman"/>
          <w:sz w:val="28"/>
          <w:szCs w:val="24"/>
          <w:lang w:val="en-US"/>
        </w:rPr>
        <w:t xml:space="preserve">. </w:t>
      </w:r>
      <w:r w:rsidR="001F27D4" w:rsidRPr="00F746F4">
        <w:rPr>
          <w:rFonts w:ascii="Times New Roman" w:hAnsi="Times New Roman" w:cs="Times New Roman"/>
          <w:sz w:val="28"/>
          <w:szCs w:val="24"/>
        </w:rPr>
        <w:t>Список</w:t>
      </w:r>
      <w:r w:rsidR="001F27D4" w:rsidRPr="00F746F4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1F27D4" w:rsidRPr="00F746F4">
        <w:rPr>
          <w:rFonts w:ascii="Times New Roman" w:hAnsi="Times New Roman" w:cs="Times New Roman"/>
          <w:sz w:val="28"/>
          <w:szCs w:val="24"/>
        </w:rPr>
        <w:t>литературы</w:t>
      </w:r>
    </w:p>
    <w:p w:rsidR="003D0B84" w:rsidRPr="008F398A" w:rsidRDefault="003D0B84" w:rsidP="003D0B84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398A">
        <w:rPr>
          <w:rFonts w:ascii="Times New Roman" w:hAnsi="Times New Roman" w:cs="Times New Roman"/>
          <w:sz w:val="24"/>
          <w:szCs w:val="24"/>
          <w:lang w:val="en-US"/>
        </w:rPr>
        <w:t>Raymont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generation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E329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characterisation of internal micro-architectures</w:t>
      </w:r>
      <w:r w:rsidR="00434590" w:rsidRPr="0043347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–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2011</w:t>
      </w:r>
    </w:p>
    <w:p w:rsidR="003D0B84" w:rsidRPr="008F398A" w:rsidRDefault="003D0B84" w:rsidP="003D0B84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398A">
        <w:rPr>
          <w:rFonts w:ascii="Times New Roman" w:hAnsi="Times New Roman" w:cs="Times New Roman"/>
          <w:sz w:val="24"/>
          <w:szCs w:val="24"/>
          <w:lang w:val="en-US"/>
        </w:rPr>
        <w:t>Yan C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, Hussein A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, Young, P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 xml:space="preserve"> Design and additive manufacturing of cellular lattice structures</w:t>
      </w:r>
      <w:r w:rsidR="00434590" w:rsidRPr="0043347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–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2011</w:t>
      </w:r>
    </w:p>
    <w:p w:rsidR="003D0B84" w:rsidRPr="008F398A" w:rsidRDefault="003D0B84" w:rsidP="003D0B84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3"/>
        <w:rPr>
          <w:rFonts w:ascii="Times New Roman" w:hAnsi="Times New Roman" w:cs="Times New Roman"/>
          <w:sz w:val="24"/>
          <w:szCs w:val="24"/>
          <w:lang w:val="en-US"/>
        </w:rPr>
      </w:pPr>
      <w:r w:rsidRPr="008F398A">
        <w:rPr>
          <w:rFonts w:ascii="Times New Roman" w:hAnsi="Times New Roman" w:cs="Times New Roman"/>
          <w:sz w:val="24"/>
          <w:szCs w:val="24"/>
          <w:lang w:val="en-US"/>
        </w:rPr>
        <w:t xml:space="preserve"> Azman A.H., Vignat, F., Villene F. Design Configurations and Creation of Lattic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 xml:space="preserve">Structures for Metallic Additive Manufacturing </w:t>
      </w:r>
      <w:r w:rsidR="00434590" w:rsidRPr="0043347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– </w:t>
      </w:r>
      <w:r w:rsidRPr="008F398A">
        <w:rPr>
          <w:rFonts w:ascii="Times New Roman" w:hAnsi="Times New Roman" w:cs="Times New Roman"/>
          <w:sz w:val="24"/>
          <w:szCs w:val="24"/>
          <w:lang w:val="en-US"/>
        </w:rPr>
        <w:t>2015</w:t>
      </w:r>
    </w:p>
    <w:p w:rsidR="003D0B84" w:rsidRPr="00E55326" w:rsidRDefault="003D0B84" w:rsidP="003D0B84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Nguyen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 J.,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Park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S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, Rosen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D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W.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,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Folgar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L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>.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, Williams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 </w:t>
      </w:r>
      <w:r w:rsidRPr="008F398A">
        <w:rPr>
          <w:rFonts w:ascii="Times New Roman" w:eastAsia="TimesNewRoman" w:hAnsi="Times New Roman" w:cs="Times New Roman"/>
          <w:sz w:val="24"/>
          <w:szCs w:val="24"/>
          <w:lang w:val="en-US"/>
        </w:rPr>
        <w:t>J</w:t>
      </w:r>
      <w:r>
        <w:rPr>
          <w:rFonts w:ascii="Times New Roman" w:eastAsia="TimesNewRoman" w:hAnsi="Times New Roman" w:cs="Times New Roman"/>
          <w:sz w:val="24"/>
          <w:szCs w:val="24"/>
          <w:lang w:val="en-US"/>
        </w:rPr>
        <w:t xml:space="preserve">. </w:t>
      </w:r>
      <w:r w:rsidRPr="00FD0F1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onformal Lattice Structure Design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a</w:t>
      </w:r>
      <w:r w:rsidRPr="00FD0F15">
        <w:rPr>
          <w:rFonts w:ascii="Times New Roman" w:hAnsi="Times New Roman" w:cs="Times New Roman"/>
          <w:bCs/>
          <w:sz w:val="24"/>
          <w:szCs w:val="24"/>
          <w:lang w:val="en-US"/>
        </w:rPr>
        <w:t>nd Fabrication</w:t>
      </w:r>
      <w:r w:rsidR="00C4260A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– 2012</w:t>
      </w:r>
    </w:p>
    <w:p w:rsidR="00E55326" w:rsidRPr="00C4260A" w:rsidRDefault="00E55326" w:rsidP="00C4260A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4260A">
        <w:rPr>
          <w:rFonts w:ascii="Times New Roman" w:hAnsi="Times New Roman" w:cs="Times New Roman"/>
          <w:bCs/>
          <w:sz w:val="24"/>
          <w:szCs w:val="24"/>
        </w:rPr>
        <w:t>Макконнелл С</w:t>
      </w:r>
      <w:r w:rsidRPr="00C4260A">
        <w:rPr>
          <w:rFonts w:ascii="Times New Roman" w:hAnsi="Times New Roman" w:cs="Times New Roman"/>
          <w:bCs/>
          <w:sz w:val="24"/>
          <w:szCs w:val="24"/>
        </w:rPr>
        <w:t>.,</w:t>
      </w:r>
      <w:r w:rsidRPr="00C4260A">
        <w:rPr>
          <w:rFonts w:ascii="Times New Roman" w:hAnsi="Times New Roman" w:cs="Times New Roman"/>
          <w:sz w:val="24"/>
          <w:szCs w:val="24"/>
        </w:rPr>
        <w:t xml:space="preserve"> Совершенный код. Мастер-</w:t>
      </w:r>
      <w:r w:rsidR="00C4260A">
        <w:rPr>
          <w:rFonts w:ascii="Times New Roman" w:hAnsi="Times New Roman" w:cs="Times New Roman"/>
          <w:sz w:val="24"/>
          <w:szCs w:val="24"/>
        </w:rPr>
        <w:t>класс / Пер. с англ. — М.</w:t>
      </w:r>
      <w:r w:rsidRPr="00C4260A">
        <w:rPr>
          <w:rFonts w:ascii="Times New Roman" w:hAnsi="Times New Roman" w:cs="Times New Roman"/>
          <w:sz w:val="24"/>
          <w:szCs w:val="24"/>
        </w:rPr>
        <w:t>: Издательство «Русская</w:t>
      </w:r>
      <w:r w:rsidRPr="00C4260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4260A">
        <w:rPr>
          <w:rFonts w:ascii="Times New Roman" w:hAnsi="Times New Roman" w:cs="Times New Roman"/>
          <w:sz w:val="24"/>
          <w:szCs w:val="24"/>
        </w:rPr>
        <w:t>р</w:t>
      </w:r>
      <w:r w:rsidR="00C4260A" w:rsidRPr="00C4260A">
        <w:rPr>
          <w:rFonts w:ascii="Times New Roman" w:hAnsi="Times New Roman" w:cs="Times New Roman"/>
          <w:sz w:val="24"/>
          <w:szCs w:val="24"/>
        </w:rPr>
        <w:t>едакция», 2010</w:t>
      </w:r>
      <w:r w:rsidR="00C4260A">
        <w:rPr>
          <w:rFonts w:ascii="Times New Roman" w:hAnsi="Times New Roman" w:cs="Times New Roman"/>
          <w:sz w:val="24"/>
          <w:szCs w:val="24"/>
        </w:rPr>
        <w:t>. — 896 с</w:t>
      </w:r>
      <w:r w:rsidR="00C4260A" w:rsidRPr="00C4260A">
        <w:rPr>
          <w:rFonts w:ascii="Times New Roman" w:hAnsi="Times New Roman" w:cs="Times New Roman"/>
          <w:sz w:val="24"/>
          <w:szCs w:val="24"/>
        </w:rPr>
        <w:t>.</w:t>
      </w:r>
    </w:p>
    <w:p w:rsidR="00C4260A" w:rsidRPr="00C4260A" w:rsidRDefault="00C4260A" w:rsidP="00C4260A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Fd1297586-Identity-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рауструп 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>Бьярне</w:t>
      </w:r>
      <w:r>
        <w:rPr>
          <w:rFonts w:ascii="Times New Roman" w:eastAsia="Fd1297586-Identity-H" w:hAnsi="Times New Roman" w:cs="Times New Roman"/>
          <w:sz w:val="24"/>
          <w:szCs w:val="24"/>
        </w:rPr>
        <w:t>,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 xml:space="preserve"> Программирование: принципы и практика с использованием </w:t>
      </w:r>
      <w:r w:rsidRPr="00C4260A">
        <w:rPr>
          <w:rFonts w:ascii="Times New Roman" w:eastAsia="Fd504837-Identity-H" w:hAnsi="Times New Roman" w:cs="Times New Roman"/>
          <w:sz w:val="24"/>
          <w:szCs w:val="24"/>
        </w:rPr>
        <w:t>С++,</w:t>
      </w:r>
    </w:p>
    <w:p w:rsidR="00C4260A" w:rsidRPr="00C4260A" w:rsidRDefault="00C4260A" w:rsidP="00C4260A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eastAsia="Fd1297586-Identity-H" w:hAnsi="Times New Roman" w:cs="Times New Roman"/>
          <w:sz w:val="24"/>
          <w:szCs w:val="24"/>
        </w:rPr>
      </w:pPr>
      <w:r w:rsidRPr="00C4260A">
        <w:rPr>
          <w:rFonts w:ascii="Times New Roman" w:eastAsia="Fd1297586-Identity-H" w:hAnsi="Times New Roman" w:cs="Times New Roman"/>
          <w:sz w:val="24"/>
          <w:szCs w:val="24"/>
        </w:rPr>
        <w:t>2-е изд</w:t>
      </w:r>
      <w:r>
        <w:rPr>
          <w:rFonts w:ascii="Times New Roman" w:eastAsia="Fd1297586-Identity-H" w:hAnsi="Times New Roman" w:cs="Times New Roman"/>
          <w:sz w:val="24"/>
          <w:szCs w:val="24"/>
        </w:rPr>
        <w:t>.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>: Пер. с англ. - М</w:t>
      </w:r>
      <w:r>
        <w:rPr>
          <w:rFonts w:ascii="Times New Roman" w:eastAsia="Fd1297586-Identity-H" w:hAnsi="Times New Roman" w:cs="Times New Roman"/>
          <w:sz w:val="24"/>
          <w:szCs w:val="24"/>
        </w:rPr>
        <w:t>.</w:t>
      </w:r>
      <w:r w:rsidRPr="00C4260A">
        <w:rPr>
          <w:rFonts w:ascii="Times New Roman" w:eastAsia="Fd1300485-Identity-H" w:hAnsi="Times New Roman" w:cs="Times New Roman"/>
          <w:sz w:val="24"/>
          <w:szCs w:val="24"/>
        </w:rPr>
        <w:t xml:space="preserve">: 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>ООО "И. Д. Вильяме</w:t>
      </w:r>
      <w:r>
        <w:rPr>
          <w:rFonts w:ascii="Times New Roman" w:eastAsia="Fd1297586-Identity-H" w:hAnsi="Times New Roman" w:cs="Times New Roman"/>
          <w:sz w:val="24"/>
          <w:szCs w:val="24"/>
        </w:rPr>
        <w:t>", 201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</w:rPr>
        <w:t>—</w:t>
      </w:r>
      <w:r>
        <w:rPr>
          <w:rFonts w:ascii="Times New Roman" w:eastAsia="Fd1297586-Identity-H" w:hAnsi="Times New Roman" w:cs="Times New Roman"/>
          <w:sz w:val="24"/>
          <w:szCs w:val="24"/>
        </w:rPr>
        <w:t xml:space="preserve"> 1</w:t>
      </w:r>
      <w:r w:rsidRPr="00C4260A">
        <w:rPr>
          <w:rFonts w:ascii="Times New Roman" w:eastAsia="Fd1297586-Identity-H" w:hAnsi="Times New Roman" w:cs="Times New Roman"/>
          <w:sz w:val="24"/>
          <w:szCs w:val="24"/>
        </w:rPr>
        <w:t>328 с</w:t>
      </w:r>
      <w:r>
        <w:rPr>
          <w:rFonts w:ascii="Times New Roman" w:eastAsia="Fd1297586-Identity-H" w:hAnsi="Times New Roman" w:cs="Times New Roman"/>
          <w:sz w:val="24"/>
          <w:szCs w:val="24"/>
        </w:rPr>
        <w:t>.</w:t>
      </w:r>
    </w:p>
    <w:p w:rsidR="003D0B84" w:rsidRPr="00E55326" w:rsidRDefault="003D0B84">
      <w:pPr>
        <w:rPr>
          <w:rFonts w:ascii="Times New Roman" w:hAnsi="Times New Roman" w:cs="Times New Roman"/>
          <w:sz w:val="24"/>
          <w:szCs w:val="24"/>
        </w:rPr>
      </w:pPr>
    </w:p>
    <w:sectPr w:rsidR="003D0B84" w:rsidRPr="00E55326" w:rsidSect="00476E97">
      <w:footerReference w:type="default" r:id="rId6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6688" w:rsidRDefault="00F16688" w:rsidP="00476E97">
      <w:pPr>
        <w:spacing w:after="0" w:line="240" w:lineRule="auto"/>
      </w:pPr>
      <w:r>
        <w:separator/>
      </w:r>
    </w:p>
  </w:endnote>
  <w:endnote w:type="continuationSeparator" w:id="0">
    <w:p w:rsidR="00F16688" w:rsidRDefault="00F16688" w:rsidP="00476E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Fd1297586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Fd504837-Identity-H">
    <w:altName w:val="Arial Unicode MS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Fd1300485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77625213"/>
      <w:docPartObj>
        <w:docPartGallery w:val="Page Numbers (Bottom of Page)"/>
        <w:docPartUnique/>
      </w:docPartObj>
    </w:sdtPr>
    <w:sdtContent>
      <w:p w:rsidR="001803A0" w:rsidRDefault="001803A0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46F4">
          <w:rPr>
            <w:noProof/>
          </w:rPr>
          <w:t>24</w:t>
        </w:r>
        <w:r>
          <w:fldChar w:fldCharType="end"/>
        </w:r>
      </w:p>
    </w:sdtContent>
  </w:sdt>
  <w:p w:rsidR="001803A0" w:rsidRDefault="001803A0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6688" w:rsidRDefault="00F16688" w:rsidP="00476E97">
      <w:pPr>
        <w:spacing w:after="0" w:line="240" w:lineRule="auto"/>
      </w:pPr>
      <w:r>
        <w:separator/>
      </w:r>
    </w:p>
  </w:footnote>
  <w:footnote w:type="continuationSeparator" w:id="0">
    <w:p w:rsidR="00F16688" w:rsidRDefault="00F16688" w:rsidP="00476E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A870CC"/>
    <w:multiLevelType w:val="multilevel"/>
    <w:tmpl w:val="229AB00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1">
    <w:nsid w:val="103B6AC0"/>
    <w:multiLevelType w:val="hybridMultilevel"/>
    <w:tmpl w:val="98765FA6"/>
    <w:lvl w:ilvl="0" w:tplc="3870A6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382D49"/>
    <w:multiLevelType w:val="multilevel"/>
    <w:tmpl w:val="2E8030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">
    <w:nsid w:val="1436144A"/>
    <w:multiLevelType w:val="hybridMultilevel"/>
    <w:tmpl w:val="9772563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9A042C"/>
    <w:multiLevelType w:val="multilevel"/>
    <w:tmpl w:val="593CC3F8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5">
    <w:nsid w:val="1F570D5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0C26698"/>
    <w:multiLevelType w:val="multilevel"/>
    <w:tmpl w:val="645C9B4A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7">
    <w:nsid w:val="29FC54CE"/>
    <w:multiLevelType w:val="multilevel"/>
    <w:tmpl w:val="6FA0C62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8">
    <w:nsid w:val="2BB87A1B"/>
    <w:multiLevelType w:val="multilevel"/>
    <w:tmpl w:val="46963DF6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2F3D712E"/>
    <w:multiLevelType w:val="multilevel"/>
    <w:tmpl w:val="79DC668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10">
    <w:nsid w:val="30573B64"/>
    <w:multiLevelType w:val="multilevel"/>
    <w:tmpl w:val="33B03190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11">
    <w:nsid w:val="31CD4286"/>
    <w:multiLevelType w:val="multilevel"/>
    <w:tmpl w:val="BFB8A7C8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12">
    <w:nsid w:val="38317A39"/>
    <w:multiLevelType w:val="multilevel"/>
    <w:tmpl w:val="BD5AE0E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3">
    <w:nsid w:val="3B1E25F7"/>
    <w:multiLevelType w:val="multilevel"/>
    <w:tmpl w:val="697890C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14">
    <w:nsid w:val="3DAF1B01"/>
    <w:multiLevelType w:val="multilevel"/>
    <w:tmpl w:val="3C0C27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1896C0F"/>
    <w:multiLevelType w:val="multilevel"/>
    <w:tmpl w:val="9A88D65C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6">
    <w:nsid w:val="444E1773"/>
    <w:multiLevelType w:val="hybridMultilevel"/>
    <w:tmpl w:val="7FE25FB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6491A83"/>
    <w:multiLevelType w:val="hybridMultilevel"/>
    <w:tmpl w:val="D444B8EC"/>
    <w:lvl w:ilvl="0" w:tplc="F1C6DD92">
      <w:start w:val="35"/>
      <w:numFmt w:val="decimal"/>
      <w:lvlText w:val="%1"/>
      <w:lvlJc w:val="left"/>
      <w:pPr>
        <w:ind w:left="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27" w:hanging="360"/>
      </w:pPr>
    </w:lvl>
    <w:lvl w:ilvl="2" w:tplc="0419001B" w:tentative="1">
      <w:start w:val="1"/>
      <w:numFmt w:val="lowerRoman"/>
      <w:lvlText w:val="%3."/>
      <w:lvlJc w:val="right"/>
      <w:pPr>
        <w:ind w:left="1647" w:hanging="180"/>
      </w:pPr>
    </w:lvl>
    <w:lvl w:ilvl="3" w:tplc="0419000F" w:tentative="1">
      <w:start w:val="1"/>
      <w:numFmt w:val="decimal"/>
      <w:lvlText w:val="%4."/>
      <w:lvlJc w:val="left"/>
      <w:pPr>
        <w:ind w:left="2367" w:hanging="360"/>
      </w:pPr>
    </w:lvl>
    <w:lvl w:ilvl="4" w:tplc="04190019" w:tentative="1">
      <w:start w:val="1"/>
      <w:numFmt w:val="lowerLetter"/>
      <w:lvlText w:val="%5."/>
      <w:lvlJc w:val="left"/>
      <w:pPr>
        <w:ind w:left="3087" w:hanging="360"/>
      </w:pPr>
    </w:lvl>
    <w:lvl w:ilvl="5" w:tplc="0419001B" w:tentative="1">
      <w:start w:val="1"/>
      <w:numFmt w:val="lowerRoman"/>
      <w:lvlText w:val="%6."/>
      <w:lvlJc w:val="right"/>
      <w:pPr>
        <w:ind w:left="3807" w:hanging="180"/>
      </w:pPr>
    </w:lvl>
    <w:lvl w:ilvl="6" w:tplc="0419000F" w:tentative="1">
      <w:start w:val="1"/>
      <w:numFmt w:val="decimal"/>
      <w:lvlText w:val="%7."/>
      <w:lvlJc w:val="left"/>
      <w:pPr>
        <w:ind w:left="4527" w:hanging="360"/>
      </w:pPr>
    </w:lvl>
    <w:lvl w:ilvl="7" w:tplc="04190019" w:tentative="1">
      <w:start w:val="1"/>
      <w:numFmt w:val="lowerLetter"/>
      <w:lvlText w:val="%8."/>
      <w:lvlJc w:val="left"/>
      <w:pPr>
        <w:ind w:left="5247" w:hanging="360"/>
      </w:pPr>
    </w:lvl>
    <w:lvl w:ilvl="8" w:tplc="0419001B" w:tentative="1">
      <w:start w:val="1"/>
      <w:numFmt w:val="lowerRoman"/>
      <w:lvlText w:val="%9."/>
      <w:lvlJc w:val="right"/>
      <w:pPr>
        <w:ind w:left="5967" w:hanging="180"/>
      </w:pPr>
    </w:lvl>
  </w:abstractNum>
  <w:abstractNum w:abstractNumId="18">
    <w:nsid w:val="4D810A88"/>
    <w:multiLevelType w:val="multilevel"/>
    <w:tmpl w:val="4C18861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9">
    <w:nsid w:val="4F622F20"/>
    <w:multiLevelType w:val="multilevel"/>
    <w:tmpl w:val="2EE8F6C2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20">
    <w:nsid w:val="5AC32F07"/>
    <w:multiLevelType w:val="multilevel"/>
    <w:tmpl w:val="A9BC387A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1080" w:hanging="1800"/>
      </w:pPr>
      <w:rPr>
        <w:rFonts w:hint="default"/>
      </w:rPr>
    </w:lvl>
  </w:abstractNum>
  <w:abstractNum w:abstractNumId="21">
    <w:nsid w:val="5D944CA6"/>
    <w:multiLevelType w:val="multilevel"/>
    <w:tmpl w:val="03DA03AE"/>
    <w:lvl w:ilvl="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1800"/>
      </w:pPr>
      <w:rPr>
        <w:rFonts w:hint="default"/>
      </w:rPr>
    </w:lvl>
  </w:abstractNum>
  <w:abstractNum w:abstractNumId="22">
    <w:nsid w:val="5EA40602"/>
    <w:multiLevelType w:val="hybridMultilevel"/>
    <w:tmpl w:val="28C2EA88"/>
    <w:lvl w:ilvl="0" w:tplc="FD9C08A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5F1B6859"/>
    <w:multiLevelType w:val="hybridMultilevel"/>
    <w:tmpl w:val="C33EB788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>
    <w:nsid w:val="62872075"/>
    <w:multiLevelType w:val="multilevel"/>
    <w:tmpl w:val="A9D605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2C31A15"/>
    <w:multiLevelType w:val="multilevel"/>
    <w:tmpl w:val="03DA03AE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0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6">
    <w:nsid w:val="694672C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A7009F3"/>
    <w:multiLevelType w:val="multilevel"/>
    <w:tmpl w:val="A7D645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07517FE"/>
    <w:multiLevelType w:val="hybridMultilevel"/>
    <w:tmpl w:val="AC9445A8"/>
    <w:lvl w:ilvl="0" w:tplc="5B7075C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>
    <w:nsid w:val="7AA84B4C"/>
    <w:multiLevelType w:val="multilevel"/>
    <w:tmpl w:val="03DA03AE"/>
    <w:lvl w:ilvl="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1800"/>
      </w:pPr>
      <w:rPr>
        <w:rFonts w:hint="default"/>
      </w:rPr>
    </w:lvl>
  </w:abstractNum>
  <w:abstractNum w:abstractNumId="30">
    <w:nsid w:val="7DA735C1"/>
    <w:multiLevelType w:val="multilevel"/>
    <w:tmpl w:val="B19E6FB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20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1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6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6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6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76" w:hanging="1800"/>
      </w:pPr>
      <w:rPr>
        <w:rFonts w:hint="default"/>
      </w:rPr>
    </w:lvl>
  </w:abstractNum>
  <w:num w:numId="1">
    <w:abstractNumId w:val="3"/>
  </w:num>
  <w:num w:numId="2">
    <w:abstractNumId w:val="23"/>
  </w:num>
  <w:num w:numId="3">
    <w:abstractNumId w:val="25"/>
  </w:num>
  <w:num w:numId="4">
    <w:abstractNumId w:val="5"/>
  </w:num>
  <w:num w:numId="5">
    <w:abstractNumId w:val="26"/>
  </w:num>
  <w:num w:numId="6">
    <w:abstractNumId w:val="29"/>
  </w:num>
  <w:num w:numId="7">
    <w:abstractNumId w:val="21"/>
  </w:num>
  <w:num w:numId="8">
    <w:abstractNumId w:val="27"/>
  </w:num>
  <w:num w:numId="9">
    <w:abstractNumId w:val="14"/>
  </w:num>
  <w:num w:numId="10">
    <w:abstractNumId w:val="24"/>
  </w:num>
  <w:num w:numId="11">
    <w:abstractNumId w:val="28"/>
  </w:num>
  <w:num w:numId="12">
    <w:abstractNumId w:val="16"/>
  </w:num>
  <w:num w:numId="13">
    <w:abstractNumId w:val="2"/>
  </w:num>
  <w:num w:numId="14">
    <w:abstractNumId w:val="22"/>
  </w:num>
  <w:num w:numId="15">
    <w:abstractNumId w:val="1"/>
  </w:num>
  <w:num w:numId="16">
    <w:abstractNumId w:val="12"/>
  </w:num>
  <w:num w:numId="17">
    <w:abstractNumId w:val="0"/>
  </w:num>
  <w:num w:numId="18">
    <w:abstractNumId w:val="10"/>
  </w:num>
  <w:num w:numId="19">
    <w:abstractNumId w:val="11"/>
  </w:num>
  <w:num w:numId="20">
    <w:abstractNumId w:val="30"/>
  </w:num>
  <w:num w:numId="21">
    <w:abstractNumId w:val="13"/>
  </w:num>
  <w:num w:numId="22">
    <w:abstractNumId w:val="8"/>
  </w:num>
  <w:num w:numId="23">
    <w:abstractNumId w:val="15"/>
  </w:num>
  <w:num w:numId="24">
    <w:abstractNumId w:val="9"/>
  </w:num>
  <w:num w:numId="25">
    <w:abstractNumId w:val="17"/>
  </w:num>
  <w:num w:numId="26">
    <w:abstractNumId w:val="18"/>
  </w:num>
  <w:num w:numId="27">
    <w:abstractNumId w:val="6"/>
  </w:num>
  <w:num w:numId="28">
    <w:abstractNumId w:val="20"/>
  </w:num>
  <w:num w:numId="29">
    <w:abstractNumId w:val="19"/>
  </w:num>
  <w:num w:numId="30">
    <w:abstractNumId w:val="7"/>
  </w:num>
  <w:num w:numId="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3A44"/>
    <w:rsid w:val="00002662"/>
    <w:rsid w:val="00016EE1"/>
    <w:rsid w:val="00052499"/>
    <w:rsid w:val="000541A4"/>
    <w:rsid w:val="00073CEB"/>
    <w:rsid w:val="000743F8"/>
    <w:rsid w:val="000A3B94"/>
    <w:rsid w:val="00116A73"/>
    <w:rsid w:val="001803A0"/>
    <w:rsid w:val="001B1F92"/>
    <w:rsid w:val="001F27D4"/>
    <w:rsid w:val="002007D4"/>
    <w:rsid w:val="00211B08"/>
    <w:rsid w:val="00247779"/>
    <w:rsid w:val="002830FA"/>
    <w:rsid w:val="00285C42"/>
    <w:rsid w:val="00296C2A"/>
    <w:rsid w:val="002A2E84"/>
    <w:rsid w:val="002E498C"/>
    <w:rsid w:val="003677D2"/>
    <w:rsid w:val="00367C7B"/>
    <w:rsid w:val="0037191C"/>
    <w:rsid w:val="00377C43"/>
    <w:rsid w:val="00382474"/>
    <w:rsid w:val="003A2072"/>
    <w:rsid w:val="003B09E7"/>
    <w:rsid w:val="003B2057"/>
    <w:rsid w:val="003B24AA"/>
    <w:rsid w:val="003C1545"/>
    <w:rsid w:val="003C6168"/>
    <w:rsid w:val="003D0B84"/>
    <w:rsid w:val="00405207"/>
    <w:rsid w:val="00423ED2"/>
    <w:rsid w:val="00433478"/>
    <w:rsid w:val="00434590"/>
    <w:rsid w:val="00434BE1"/>
    <w:rsid w:val="004528EA"/>
    <w:rsid w:val="00476E97"/>
    <w:rsid w:val="005048E6"/>
    <w:rsid w:val="00512737"/>
    <w:rsid w:val="005238B0"/>
    <w:rsid w:val="00531AFB"/>
    <w:rsid w:val="005934E8"/>
    <w:rsid w:val="005C4CF4"/>
    <w:rsid w:val="005D1EFB"/>
    <w:rsid w:val="005E0888"/>
    <w:rsid w:val="005E5F0D"/>
    <w:rsid w:val="0060680C"/>
    <w:rsid w:val="00612C08"/>
    <w:rsid w:val="006218E8"/>
    <w:rsid w:val="006308DA"/>
    <w:rsid w:val="00633D7B"/>
    <w:rsid w:val="00650A82"/>
    <w:rsid w:val="006774F3"/>
    <w:rsid w:val="00694D1B"/>
    <w:rsid w:val="006A4565"/>
    <w:rsid w:val="006B3265"/>
    <w:rsid w:val="00707196"/>
    <w:rsid w:val="00716836"/>
    <w:rsid w:val="00723A44"/>
    <w:rsid w:val="00727CC5"/>
    <w:rsid w:val="00741ACA"/>
    <w:rsid w:val="00745881"/>
    <w:rsid w:val="00763108"/>
    <w:rsid w:val="00785B70"/>
    <w:rsid w:val="007957CC"/>
    <w:rsid w:val="007A65EF"/>
    <w:rsid w:val="007F7C78"/>
    <w:rsid w:val="00811920"/>
    <w:rsid w:val="00840A49"/>
    <w:rsid w:val="008524EC"/>
    <w:rsid w:val="008769B4"/>
    <w:rsid w:val="00884067"/>
    <w:rsid w:val="00894950"/>
    <w:rsid w:val="008D6D5A"/>
    <w:rsid w:val="008E2F80"/>
    <w:rsid w:val="008E44D1"/>
    <w:rsid w:val="008F269F"/>
    <w:rsid w:val="00900261"/>
    <w:rsid w:val="00913AAE"/>
    <w:rsid w:val="00962694"/>
    <w:rsid w:val="00993FB7"/>
    <w:rsid w:val="009A5A4E"/>
    <w:rsid w:val="009B2C22"/>
    <w:rsid w:val="009E54A8"/>
    <w:rsid w:val="00A046A8"/>
    <w:rsid w:val="00A067F3"/>
    <w:rsid w:val="00A25592"/>
    <w:rsid w:val="00A3490E"/>
    <w:rsid w:val="00A608CA"/>
    <w:rsid w:val="00AA33AE"/>
    <w:rsid w:val="00AD5330"/>
    <w:rsid w:val="00AF43EF"/>
    <w:rsid w:val="00B05C13"/>
    <w:rsid w:val="00B062E9"/>
    <w:rsid w:val="00B165A3"/>
    <w:rsid w:val="00BA47CE"/>
    <w:rsid w:val="00BC7361"/>
    <w:rsid w:val="00BD687B"/>
    <w:rsid w:val="00BE2412"/>
    <w:rsid w:val="00BF682F"/>
    <w:rsid w:val="00C05384"/>
    <w:rsid w:val="00C20C5A"/>
    <w:rsid w:val="00C4260A"/>
    <w:rsid w:val="00C6585A"/>
    <w:rsid w:val="00C93207"/>
    <w:rsid w:val="00CB4CFF"/>
    <w:rsid w:val="00CF7EE1"/>
    <w:rsid w:val="00D233F6"/>
    <w:rsid w:val="00D3623C"/>
    <w:rsid w:val="00D46A66"/>
    <w:rsid w:val="00D86EE3"/>
    <w:rsid w:val="00DD102B"/>
    <w:rsid w:val="00DF4D4B"/>
    <w:rsid w:val="00E2736D"/>
    <w:rsid w:val="00E32953"/>
    <w:rsid w:val="00E45D9B"/>
    <w:rsid w:val="00E55326"/>
    <w:rsid w:val="00EC4A46"/>
    <w:rsid w:val="00F101AE"/>
    <w:rsid w:val="00F16688"/>
    <w:rsid w:val="00F35C05"/>
    <w:rsid w:val="00F502CD"/>
    <w:rsid w:val="00F746F4"/>
    <w:rsid w:val="00F74C3E"/>
    <w:rsid w:val="00FB5E3B"/>
    <w:rsid w:val="00FD4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76C01DF-6C65-405B-97A7-E71F6F853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E498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90026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90026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7F7C78"/>
    <w:rPr>
      <w:b/>
      <w:bCs/>
    </w:rPr>
  </w:style>
  <w:style w:type="table" w:styleId="a4">
    <w:name w:val="Table Grid"/>
    <w:basedOn w:val="a1"/>
    <w:uiPriority w:val="39"/>
    <w:rsid w:val="007F7C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F7C78"/>
  </w:style>
  <w:style w:type="paragraph" w:styleId="a5">
    <w:name w:val="List Paragraph"/>
    <w:basedOn w:val="a"/>
    <w:uiPriority w:val="34"/>
    <w:qFormat/>
    <w:rsid w:val="003D0B84"/>
    <w:pPr>
      <w:spacing w:line="256" w:lineRule="auto"/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90026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0026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6">
    <w:name w:val="Normal (Web)"/>
    <w:basedOn w:val="a"/>
    <w:uiPriority w:val="99"/>
    <w:semiHidden/>
    <w:unhideWhenUsed/>
    <w:rsid w:val="009002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E498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2E498C"/>
    <w:pPr>
      <w:outlineLvl w:val="9"/>
    </w:pPr>
    <w:rPr>
      <w:lang w:eastAsia="ru-RU"/>
    </w:rPr>
  </w:style>
  <w:style w:type="paragraph" w:styleId="a8">
    <w:name w:val="header"/>
    <w:basedOn w:val="a"/>
    <w:link w:val="a9"/>
    <w:uiPriority w:val="99"/>
    <w:unhideWhenUsed/>
    <w:rsid w:val="00476E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76E97"/>
  </w:style>
  <w:style w:type="paragraph" w:styleId="aa">
    <w:name w:val="footer"/>
    <w:basedOn w:val="a"/>
    <w:link w:val="ab"/>
    <w:uiPriority w:val="99"/>
    <w:unhideWhenUsed/>
    <w:rsid w:val="00476E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76E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60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4.png"/><Relationship Id="rId34" Type="http://schemas.openxmlformats.org/officeDocument/2006/relationships/oleObject" Target="embeddings/oleObject1.bin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jpeg"/><Relationship Id="rId55" Type="http://schemas.openxmlformats.org/officeDocument/2006/relationships/image" Target="media/image46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43" Type="http://schemas.openxmlformats.org/officeDocument/2006/relationships/image" Target="media/image34.jpe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8" Type="http://schemas.openxmlformats.org/officeDocument/2006/relationships/image" Target="media/image1.jpeg"/><Relationship Id="rId51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wmf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20" Type="http://schemas.openxmlformats.org/officeDocument/2006/relationships/image" Target="media/image13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2.bin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5.jpe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D305A1-3D90-48FB-B380-244FBE315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26</Pages>
  <Words>3384</Words>
  <Characters>19290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ntiptown</Company>
  <LinksUpToDate>false</LinksUpToDate>
  <CharactersWithSpaces>22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Антипова</dc:creator>
  <cp:keywords/>
  <dc:description/>
  <cp:lastModifiedBy>Анастасия Антипова</cp:lastModifiedBy>
  <cp:revision>61</cp:revision>
  <cp:lastPrinted>2016-12-07T07:42:00Z</cp:lastPrinted>
  <dcterms:created xsi:type="dcterms:W3CDTF">2016-12-09T16:40:00Z</dcterms:created>
  <dcterms:modified xsi:type="dcterms:W3CDTF">2016-12-13T15:03:00Z</dcterms:modified>
</cp:coreProperties>
</file>